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00287E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bookmarkStart w:id="0" w:name="_Toc532486985"/>
      <w:bookmarkStart w:id="1" w:name="_Toc40211618"/>
      <w:bookmarkStart w:id="2" w:name="_Toc42542639"/>
      <w:bookmarkStart w:id="3" w:name="_Toc42544083"/>
      <w:bookmarkStart w:id="4" w:name="_Toc42553334"/>
      <w:bookmarkStart w:id="5" w:name="_Toc42554334"/>
      <w:bookmarkStart w:id="6" w:name="_Toc42784734"/>
      <w:bookmarkStart w:id="7" w:name="_Toc42799601"/>
      <w:bookmarkStart w:id="8" w:name="_Toc42805122"/>
      <w:bookmarkStart w:id="9" w:name="_Toc42829660"/>
      <w:bookmarkStart w:id="10" w:name="_Toc42858815"/>
      <w:r w:rsidRPr="00DA606E">
        <w:rPr>
          <w:rFonts w:ascii="Times New Roman" w:eastAsia="Times New Roman" w:hAnsi="Times New Roman"/>
          <w:bCs/>
          <w:sz w:val="28"/>
          <w:szCs w:val="28"/>
        </w:rPr>
        <w:t>МИНИСТЕРСТВО НАУКИ И ВЫСШЕГО ОБРАЗОВАНИЯ</w:t>
      </w:r>
      <w:r w:rsidRPr="00DA606E">
        <w:rPr>
          <w:rFonts w:ascii="Times New Roman" w:eastAsia="Times New Roman" w:hAnsi="Times New Roman"/>
          <w:bCs/>
          <w:sz w:val="28"/>
          <w:szCs w:val="28"/>
        </w:rPr>
        <w:br/>
        <w:t>РОССИЙСКОЙ ФЕДЕРАЦИИ</w:t>
      </w:r>
    </w:p>
    <w:p w14:paraId="0E1E4437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DA606E">
        <w:rPr>
          <w:rFonts w:ascii="Times New Roman" w:eastAsia="Times New Roman" w:hAnsi="Times New Roman"/>
          <w:sz w:val="28"/>
          <w:szCs w:val="28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3A2BAEAC" w14:textId="77777777" w:rsidR="00DA606E" w:rsidRPr="00DA606E" w:rsidRDefault="00DA606E" w:rsidP="00DA606E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DA606E">
        <w:rPr>
          <w:rFonts w:ascii="Times New Roman" w:eastAsia="Times New Roman" w:hAnsi="Times New Roman"/>
          <w:sz w:val="28"/>
          <w:szCs w:val="28"/>
        </w:rPr>
        <w:t>(Самарский университет)</w:t>
      </w:r>
    </w:p>
    <w:p w14:paraId="38D8DB4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60B749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ститут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, математики и электрон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036467D4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акультет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форматик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DEFF0AE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   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еоинформатики и информационной безопасности</w:t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DA606E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</w:p>
    <w:p w14:paraId="38F113AF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8CFD90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22E840C0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АЯ КВАЛИФИКАЦИОННАЯ РАБОТА</w:t>
      </w:r>
    </w:p>
    <w:p w14:paraId="4308CB82" w14:textId="77777777" w:rsidR="00DA606E" w:rsidRPr="00DA606E" w:rsidRDefault="00DA606E" w:rsidP="00DA60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43741830" w14:textId="7BC84AC5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bookmarkStart w:id="11" w:name="_Hlk70458576"/>
      <w:r w:rsidR="009F2B58"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ВЫШЕНИЕ КАЧЕСТВА ВИДЕО ДЛЯ ЗАДАЧ КРИМИНАЛИСТИЧЕСКОЙ ЭКСПЕРТИЗЫ</w:t>
      </w:r>
      <w:bookmarkEnd w:id="11"/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57D0BABC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D989B34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правлению подготовки 10.05.03 Информационная безопасность автоматизированных систем</w:t>
      </w:r>
    </w:p>
    <w:p w14:paraId="62872315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(уровень академического специалитета)</w:t>
      </w:r>
    </w:p>
    <w:p w14:paraId="7559CCF2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A606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ность (профиль) «Обеспечение информационной безопасности распределенных информационных систем»</w:t>
      </w:r>
    </w:p>
    <w:p w14:paraId="11184479" w14:textId="77777777" w:rsidR="00DA606E" w:rsidRPr="00DA606E" w:rsidRDefault="00DA606E" w:rsidP="00DA60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B078070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9D74885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305C54B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F6ECA2E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2248"/>
        <w:gridCol w:w="270"/>
        <w:gridCol w:w="3686"/>
        <w:gridCol w:w="283"/>
        <w:gridCol w:w="2977"/>
      </w:tblGrid>
      <w:tr w:rsidR="00DA606E" w:rsidRPr="00DA606E" w14:paraId="744F5E7B" w14:textId="77777777" w:rsidTr="00DB1FFB">
        <w:tc>
          <w:tcPr>
            <w:tcW w:w="2248" w:type="dxa"/>
            <w:vAlign w:val="bottom"/>
          </w:tcPr>
          <w:p w14:paraId="184F0AF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йся</w:t>
            </w:r>
          </w:p>
        </w:tc>
        <w:tc>
          <w:tcPr>
            <w:tcW w:w="270" w:type="dxa"/>
          </w:tcPr>
          <w:p w14:paraId="2B64B824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51F9141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5B83CBF5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A34528A" w14:textId="2A32157F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Цой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Г</w:t>
            </w:r>
            <w:r w:rsidR="00DA606E"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.В. </w:t>
            </w:r>
          </w:p>
        </w:tc>
      </w:tr>
      <w:tr w:rsidR="00DA606E" w:rsidRPr="00DA606E" w14:paraId="53E4527F" w14:textId="77777777" w:rsidTr="00DB1FFB">
        <w:tc>
          <w:tcPr>
            <w:tcW w:w="2248" w:type="dxa"/>
            <w:vAlign w:val="bottom"/>
          </w:tcPr>
          <w:p w14:paraId="23E8998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2D56D23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vAlign w:val="bottom"/>
          </w:tcPr>
          <w:p w14:paraId="76CA8F31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A606E" w:rsidRPr="00DA606E" w14:paraId="32C59EB1" w14:textId="77777777" w:rsidTr="00DB1FFB">
        <w:trPr>
          <w:trHeight w:val="376"/>
        </w:trPr>
        <w:tc>
          <w:tcPr>
            <w:tcW w:w="2248" w:type="dxa"/>
            <w:vAlign w:val="bottom"/>
          </w:tcPr>
          <w:p w14:paraId="793DAA2D" w14:textId="77777777" w:rsidR="00DA606E" w:rsidRPr="00DA606E" w:rsidRDefault="00DA606E" w:rsidP="00DA60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уководитель ВКР, </w:t>
            </w:r>
          </w:p>
          <w:p w14:paraId="4DB66A98" w14:textId="7E5FF486" w:rsidR="00DA606E" w:rsidRPr="00DA606E" w:rsidRDefault="009F2B58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фессор,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.</w:t>
            </w:r>
            <w:proofErr w:type="gramStart"/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70" w:type="dxa"/>
          </w:tcPr>
          <w:p w14:paraId="6A2438E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0AA9225D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83" w:type="dxa"/>
          </w:tcPr>
          <w:p w14:paraId="1597EEBA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00AE1E1B" w14:textId="1AE4458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гее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Pr="00DA606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  <w:tr w:rsidR="00DA606E" w:rsidRPr="00DA606E" w14:paraId="16C083FB" w14:textId="77777777" w:rsidTr="00DB1FFB">
        <w:tc>
          <w:tcPr>
            <w:tcW w:w="2248" w:type="dxa"/>
            <w:vAlign w:val="bottom"/>
          </w:tcPr>
          <w:p w14:paraId="6265BE9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744CDD4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43D3285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8D1B8F2" w14:textId="77777777" w:rsidTr="00DB1FFB">
        <w:tc>
          <w:tcPr>
            <w:tcW w:w="2248" w:type="dxa"/>
            <w:vAlign w:val="bottom"/>
          </w:tcPr>
          <w:p w14:paraId="7293E1E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цензент</w:t>
            </w:r>
          </w:p>
        </w:tc>
        <w:tc>
          <w:tcPr>
            <w:tcW w:w="270" w:type="dxa"/>
          </w:tcPr>
          <w:p w14:paraId="2E4DBA0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76E65C0E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7E668A2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3ECF112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4E79CDE1" w14:textId="77777777" w:rsidTr="00DB1FFB">
        <w:tc>
          <w:tcPr>
            <w:tcW w:w="2248" w:type="dxa"/>
            <w:vAlign w:val="bottom"/>
          </w:tcPr>
          <w:p w14:paraId="10B0E319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6D04FEFC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73B6FFA2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A606E" w:rsidRPr="00DA606E" w14:paraId="27184C72" w14:textId="77777777" w:rsidTr="00DB1FFB">
        <w:tc>
          <w:tcPr>
            <w:tcW w:w="2248" w:type="dxa"/>
            <w:vAlign w:val="bottom"/>
          </w:tcPr>
          <w:p w14:paraId="31DC1D7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DA60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ормоконтролёр</w:t>
            </w:r>
            <w:proofErr w:type="spellEnd"/>
          </w:p>
        </w:tc>
        <w:tc>
          <w:tcPr>
            <w:tcW w:w="270" w:type="dxa"/>
          </w:tcPr>
          <w:p w14:paraId="646300D8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14:paraId="45245B86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3" w:type="dxa"/>
          </w:tcPr>
          <w:p w14:paraId="1ED80397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  <w:vAlign w:val="bottom"/>
          </w:tcPr>
          <w:p w14:paraId="600E7E83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Клевцова Е.В.</w:t>
            </w:r>
          </w:p>
        </w:tc>
      </w:tr>
      <w:tr w:rsidR="00DA606E" w:rsidRPr="00DA606E" w14:paraId="5090A6BF" w14:textId="77777777" w:rsidTr="00DB1FFB">
        <w:tc>
          <w:tcPr>
            <w:tcW w:w="2248" w:type="dxa"/>
          </w:tcPr>
          <w:p w14:paraId="6A39779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4239" w:type="dxa"/>
            <w:gridSpan w:val="3"/>
          </w:tcPr>
          <w:p w14:paraId="39AEF02B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DA606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подпись)</w:t>
            </w:r>
          </w:p>
        </w:tc>
        <w:tc>
          <w:tcPr>
            <w:tcW w:w="2977" w:type="dxa"/>
            <w:vAlign w:val="bottom"/>
          </w:tcPr>
          <w:p w14:paraId="0740808F" w14:textId="77777777" w:rsidR="00DA606E" w:rsidRPr="00DA606E" w:rsidRDefault="00DA606E" w:rsidP="00DA606E">
            <w:pPr>
              <w:tabs>
                <w:tab w:val="left" w:leader="underscore" w:pos="6840"/>
                <w:tab w:val="left" w:pos="69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</w:tr>
    </w:tbl>
    <w:p w14:paraId="5859BB16" w14:textId="77777777" w:rsidR="00DA606E" w:rsidRPr="00DA606E" w:rsidRDefault="00DA606E" w:rsidP="00DA606E">
      <w:pPr>
        <w:shd w:val="clear" w:color="auto" w:fill="FFFFFF"/>
        <w:tabs>
          <w:tab w:val="left" w:leader="underscore" w:pos="6840"/>
          <w:tab w:val="left" w:pos="6972"/>
        </w:tabs>
        <w:spacing w:after="0" w:line="240" w:lineRule="auto"/>
        <w:ind w:firstLine="692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56B22B2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A1EC91F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16AEE3" w14:textId="77777777" w:rsidR="00DA606E" w:rsidRPr="00DA606E" w:rsidRDefault="00DA606E" w:rsidP="00DA606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340016D" w14:textId="77777777" w:rsidR="00DA606E" w:rsidRPr="00DA606E" w:rsidRDefault="00DA606E" w:rsidP="00DA606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6E">
        <w:rPr>
          <w:rFonts w:ascii="Times New Roman" w:eastAsia="Times New Roman" w:hAnsi="Times New Roman"/>
          <w:sz w:val="28"/>
        </w:rPr>
        <w:t>Самара, 2021</w:t>
      </w:r>
    </w:p>
    <w:p w14:paraId="40E56865" w14:textId="77777777" w:rsidR="009F2B58" w:rsidRPr="009F2B58" w:rsidRDefault="009F2B58" w:rsidP="004C229C">
      <w:pPr>
        <w:spacing w:after="0" w:line="276" w:lineRule="auto"/>
        <w:ind w:firstLine="709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МИНИСТЕРСТВО НАУКИ И ВЫСШЕГО ОБРАЗОВАНИЯ</w:t>
      </w:r>
      <w:r w:rsidRPr="009F2B5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РОССИЙСКОЙ ФЕДЕРАЦИИ</w:t>
      </w:r>
    </w:p>
    <w:p w14:paraId="3BE2C26F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едеральное государственное автономное образовательное учреждение высшего образования «Самарский национальный исследовательский университет имени академика С.П. Королева»</w:t>
      </w:r>
    </w:p>
    <w:p w14:paraId="0549EAB4" w14:textId="77777777" w:rsidR="009F2B58" w:rsidRPr="009F2B58" w:rsidRDefault="009F2B58" w:rsidP="004C229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Самарский университет)</w:t>
      </w:r>
    </w:p>
    <w:p w14:paraId="7FBDAEB7" w14:textId="77777777" w:rsidR="009F2B58" w:rsidRPr="009F2B58" w:rsidRDefault="009F2B58" w:rsidP="009F2B58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2AE48C95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bookmarkStart w:id="12" w:name="_Hlk70458095"/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итут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, математики и электрон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1CF1EB66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акультет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информатик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p w14:paraId="07E07589" w14:textId="77777777" w:rsidR="009F2B58" w:rsidRPr="009F2B58" w:rsidRDefault="009F2B58" w:rsidP="009F2B58">
      <w:pPr>
        <w:spacing w:after="0" w:line="240" w:lineRule="auto"/>
        <w:rPr>
          <w:rFonts w:ascii="Times New Roman" w:eastAsia="SimSun" w:hAnsi="Times New Roman" w:cs="Calibri"/>
          <w:kern w:val="2"/>
          <w:sz w:val="24"/>
          <w:szCs w:val="24"/>
          <w:lang w:eastAsia="ar-SA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федра    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информатики и информационной безопасности</w:t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ab/>
      </w:r>
    </w:p>
    <w:bookmarkEnd w:id="12"/>
    <w:p w14:paraId="4909B534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795AB8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</w:t>
      </w:r>
    </w:p>
    <w:p w14:paraId="0E99FB9F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</w:t>
      </w:r>
    </w:p>
    <w:p w14:paraId="4456ADC5" w14:textId="77777777" w:rsidR="009F2B58" w:rsidRPr="009F2B58" w:rsidRDefault="009F2B58" w:rsidP="004C229C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Заведующий кафедрой</w:t>
      </w:r>
    </w:p>
    <w:p w14:paraId="4C55427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3" w:name="_Hlk70458139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____________________ /</w:t>
      </w: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 </w:t>
      </w:r>
      <w:bookmarkStart w:id="14" w:name="_Hlk70458151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u w:val="single"/>
          <w:lang w:eastAsia="ru-RU"/>
        </w:rPr>
        <w:t xml:space="preserve">В.В. Сергеев </w:t>
      </w:r>
      <w:bookmarkEnd w:id="14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/</w:t>
      </w:r>
    </w:p>
    <w:p w14:paraId="7DE2EE1F" w14:textId="14BF15D5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SimSun" w:hAnsi="Times New Roman" w:cs="Calibri"/>
          <w:kern w:val="2"/>
          <w:sz w:val="28"/>
          <w:lang w:eastAsia="ar-SA"/>
        </w:rPr>
      </w:pPr>
      <w:bookmarkStart w:id="15" w:name="_Hlk70458178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 xml:space="preserve"> (подпись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)</w:t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  <w:proofErr w:type="spellStart"/>
      <w:r w:rsidRPr="009F2B58"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>И.О.Фамилия</w:t>
      </w:r>
      <w:proofErr w:type="spellEnd"/>
      <w:r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  <w:tab/>
      </w:r>
    </w:p>
    <w:bookmarkEnd w:id="15"/>
    <w:p w14:paraId="05D60BE2" w14:textId="77777777" w:rsidR="009F2B58" w:rsidRPr="009F2B58" w:rsidRDefault="009F2B58" w:rsidP="009F2B58">
      <w:pPr>
        <w:spacing w:after="0" w:line="276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   </w:t>
      </w:r>
      <w:bookmarkStart w:id="16" w:name="_Hlk70458162"/>
      <w:r w:rsidRPr="009F2B5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«25» января 2021 г.</w:t>
      </w:r>
    </w:p>
    <w:bookmarkEnd w:id="13"/>
    <w:bookmarkEnd w:id="16"/>
    <w:p w14:paraId="7F9290E0" w14:textId="77777777" w:rsidR="009F2B58" w:rsidRPr="009F2B58" w:rsidRDefault="009F2B58" w:rsidP="009F2B58">
      <w:pPr>
        <w:spacing w:after="0" w:line="276" w:lineRule="auto"/>
        <w:ind w:firstLine="709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</w:p>
    <w:p w14:paraId="34CCCEEC" w14:textId="77777777" w:rsidR="009F2B58" w:rsidRPr="009F2B58" w:rsidRDefault="009F2B58" w:rsidP="004C229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7"/>
          <w:szCs w:val="27"/>
          <w:lang w:eastAsia="ru-RU"/>
        </w:rPr>
      </w:pPr>
      <w:r w:rsidRPr="009F2B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на выпускную квалификационную работу (ВКР)</w:t>
      </w:r>
    </w:p>
    <w:p w14:paraId="302AFCCA" w14:textId="77777777" w:rsidR="009F2B58" w:rsidRPr="009F2B58" w:rsidRDefault="009F2B58" w:rsidP="009F2B58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1128"/>
        <w:gridCol w:w="364"/>
        <w:gridCol w:w="7853"/>
      </w:tblGrid>
      <w:tr w:rsidR="009F2B58" w:rsidRPr="009F2B58" w14:paraId="1B022A21" w14:textId="77777777" w:rsidTr="00DB1FFB">
        <w:tc>
          <w:tcPr>
            <w:tcW w:w="1492" w:type="dxa"/>
            <w:gridSpan w:val="2"/>
            <w:shd w:val="clear" w:color="auto" w:fill="auto"/>
          </w:tcPr>
          <w:p w14:paraId="7C30AF0A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уденту</w:t>
            </w:r>
          </w:p>
        </w:tc>
        <w:tc>
          <w:tcPr>
            <w:tcW w:w="7853" w:type="dxa"/>
            <w:tcBorders>
              <w:bottom w:val="single" w:sz="4" w:space="0" w:color="000000"/>
            </w:tcBorders>
            <w:shd w:val="clear" w:color="auto" w:fill="auto"/>
          </w:tcPr>
          <w:p w14:paraId="72B814C8" w14:textId="4E2BBB0D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Цою Глебу Владимировичу</w:t>
            </w:r>
          </w:p>
        </w:tc>
      </w:tr>
      <w:tr w:rsidR="009F2B58" w:rsidRPr="009F2B58" w14:paraId="4BD86318" w14:textId="77777777" w:rsidTr="00DB1FFB">
        <w:trPr>
          <w:trHeight w:val="233"/>
        </w:trPr>
        <w:tc>
          <w:tcPr>
            <w:tcW w:w="1492" w:type="dxa"/>
            <w:gridSpan w:val="2"/>
            <w:shd w:val="clear" w:color="auto" w:fill="auto"/>
          </w:tcPr>
          <w:p w14:paraId="3D16F60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8"/>
                <w:lang w:eastAsia="ru-RU"/>
              </w:rPr>
            </w:pPr>
          </w:p>
        </w:tc>
        <w:tc>
          <w:tcPr>
            <w:tcW w:w="7853" w:type="dxa"/>
            <w:tcBorders>
              <w:top w:val="single" w:sz="4" w:space="0" w:color="000000"/>
            </w:tcBorders>
            <w:shd w:val="clear" w:color="auto" w:fill="auto"/>
          </w:tcPr>
          <w:p w14:paraId="34E838D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                                 (ФИО, полностью)</w:t>
            </w:r>
          </w:p>
        </w:tc>
      </w:tr>
      <w:tr w:rsidR="009F2B58" w:rsidRPr="009F2B58" w14:paraId="24EC5606" w14:textId="77777777" w:rsidTr="00DB1FFB">
        <w:tc>
          <w:tcPr>
            <w:tcW w:w="1128" w:type="dxa"/>
            <w:shd w:val="clear" w:color="auto" w:fill="auto"/>
          </w:tcPr>
          <w:p w14:paraId="475E8043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уппы</w:t>
            </w:r>
          </w:p>
        </w:tc>
        <w:tc>
          <w:tcPr>
            <w:tcW w:w="8217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0F6B5D70" w14:textId="40D533A9" w:rsidR="009F2B58" w:rsidRPr="009F2B58" w:rsidRDefault="004C229C" w:rsidP="009F2B58">
            <w:pPr>
              <w:spacing w:after="0" w:line="276" w:lineRule="auto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Pr="004C229C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ab/>
            </w:r>
            <w:r w:rsidR="009F2B58"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6511-100503D</w:t>
            </w:r>
          </w:p>
        </w:tc>
      </w:tr>
    </w:tbl>
    <w:p w14:paraId="19ACF0D6" w14:textId="77777777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9FEE41" w14:textId="2EE0708A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ма ВКР:</w:t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«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Повышение качества видео для задач криминалистической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экспертизы</w:t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»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ена приказом по университету № 47 от 25.01.2021 г.</w:t>
      </w:r>
    </w:p>
    <w:p w14:paraId="0483E30C" w14:textId="53FD7B71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2. Перечень вопросов, подлежащих разработке в ВКР:</w:t>
      </w:r>
      <w:r w:rsidR="004C229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2A9F603" w14:textId="796567E2" w:rsidR="009F2B58" w:rsidRPr="009F2B58" w:rsidRDefault="009F2B58" w:rsidP="009F2B58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="004C229C"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5302D6D1" w14:textId="424F445C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3DC5C8C8" w14:textId="0E507914" w:rsidR="004C229C" w:rsidRPr="009F2B58" w:rsidRDefault="004C229C" w:rsidP="004C229C">
      <w:pPr>
        <w:spacing w:after="0" w:line="240" w:lineRule="auto"/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</w:pP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9F2B58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 xml:space="preserve"> </w:t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  <w:r w:rsidRPr="004C229C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ab/>
      </w:r>
    </w:p>
    <w:p w14:paraId="019BB13D" w14:textId="29EBB136" w:rsidR="009F2B58" w:rsidRPr="00931B87" w:rsidRDefault="009F2B58" w:rsidP="004C22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3. Консультанты по разделам ВКР</w:t>
      </w:r>
      <w:r w:rsidR="004C229C"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(при наличии):</w:t>
      </w:r>
    </w:p>
    <w:p w14:paraId="4CEB21F0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дел ВКР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       </w:t>
      </w:r>
    </w:p>
    <w:p w14:paraId="7381D78A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 xml:space="preserve">разрабатываемые вопросы:  </w:t>
      </w:r>
      <w:r w:rsidRPr="00931B87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sym w:font="Symbol" w:char="F02D"/>
      </w:r>
    </w:p>
    <w:p w14:paraId="5736CF41" w14:textId="77777777" w:rsidR="009F2B58" w:rsidRPr="00931B87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</w:pPr>
      <w:r w:rsidRPr="00931B87">
        <w:rPr>
          <w:rFonts w:ascii="Times New Roman" w:eastAsia="Times New Roman" w:hAnsi="Times New Roman" w:cs="Times New Roman"/>
          <w:color w:val="000000"/>
          <w:sz w:val="27"/>
          <w:szCs w:val="27"/>
          <w:highlight w:val="red"/>
          <w:lang w:eastAsia="ru-RU"/>
        </w:rPr>
        <w:t>________________________________________________ /___________________/</w:t>
      </w:r>
    </w:p>
    <w:p w14:paraId="6CB9CFD8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16"/>
          <w:szCs w:val="16"/>
          <w:lang w:eastAsia="ru-RU"/>
        </w:rPr>
      </w:pPr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 xml:space="preserve">                    должность, степень                                                                  подпись                                          </w:t>
      </w:r>
      <w:proofErr w:type="spellStart"/>
      <w:r w:rsidRPr="00931B87">
        <w:rPr>
          <w:rFonts w:ascii="Times New Roman" w:eastAsia="Times New Roman" w:hAnsi="Times New Roman" w:cs="Times New Roman"/>
          <w:i/>
          <w:color w:val="000000"/>
          <w:sz w:val="16"/>
          <w:szCs w:val="16"/>
          <w:highlight w:val="red"/>
          <w:lang w:eastAsia="ru-RU"/>
        </w:rPr>
        <w:t>И.О.Фамилия</w:t>
      </w:r>
      <w:proofErr w:type="spellEnd"/>
    </w:p>
    <w:p w14:paraId="2F678C81" w14:textId="77777777" w:rsidR="009F2B58" w:rsidRPr="009F2B58" w:rsidRDefault="009F2B58" w:rsidP="009F2B58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4. Дата выдачи задания: «15» февраля 2021 г.</w:t>
      </w:r>
    </w:p>
    <w:p w14:paraId="3285EE3B" w14:textId="77777777" w:rsidR="009F2B58" w:rsidRPr="009F2B58" w:rsidRDefault="009F2B58" w:rsidP="004C229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F2B58">
        <w:rPr>
          <w:rFonts w:ascii="Times New Roman" w:eastAsia="Times New Roman" w:hAnsi="Times New Roman" w:cs="Times New Roman"/>
          <w:sz w:val="24"/>
          <w:szCs w:val="24"/>
          <w:lang w:eastAsia="ru-RU"/>
        </w:rPr>
        <w:t>5. Срок представления на кафедру законченной ВКР: «10» июня 2021 г.</w:t>
      </w:r>
    </w:p>
    <w:tbl>
      <w:tblPr>
        <w:tblW w:w="9345" w:type="dxa"/>
        <w:tblInd w:w="-108" w:type="dxa"/>
        <w:tblLook w:val="0000" w:firstRow="0" w:lastRow="0" w:firstColumn="0" w:lastColumn="0" w:noHBand="0" w:noVBand="0"/>
      </w:tblPr>
      <w:tblGrid>
        <w:gridCol w:w="3823"/>
        <w:gridCol w:w="2407"/>
        <w:gridCol w:w="3115"/>
      </w:tblGrid>
      <w:tr w:rsidR="009F2B58" w:rsidRPr="009F2B58" w14:paraId="15DCBD33" w14:textId="77777777" w:rsidTr="00DB1FFB">
        <w:tc>
          <w:tcPr>
            <w:tcW w:w="3823" w:type="dxa"/>
            <w:shd w:val="clear" w:color="auto" w:fill="auto"/>
          </w:tcPr>
          <w:p w14:paraId="57111E35" w14:textId="77777777" w:rsidR="009F2B58" w:rsidRPr="009F2B58" w:rsidRDefault="009F2B58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ководитель ВКР</w:t>
            </w:r>
          </w:p>
          <w:p w14:paraId="46C0A9C0" w14:textId="0EE9F0E3" w:rsidR="009F2B58" w:rsidRPr="009F2B58" w:rsidRDefault="004C229C" w:rsidP="004C229C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фессор, </w:t>
            </w:r>
            <w:proofErr w:type="spell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.</w:t>
            </w:r>
            <w:proofErr w:type="gramStart"/>
            <w:r w:rsidRPr="004C229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н</w:t>
            </w:r>
            <w:proofErr w:type="spellEnd"/>
            <w:proofErr w:type="gramEnd"/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683D0410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07D1C770" w14:textId="3E5B2033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В.В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 </w:t>
            </w:r>
            <w:r w:rsidR="004C229C" w:rsidRPr="004C229C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Сергеев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4664E9E9" w14:textId="77777777" w:rsidTr="00DB1FFB">
        <w:tc>
          <w:tcPr>
            <w:tcW w:w="3823" w:type="dxa"/>
            <w:shd w:val="clear" w:color="auto" w:fill="auto"/>
          </w:tcPr>
          <w:p w14:paraId="50531921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12"/>
                <w:szCs w:val="12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1EF7EB6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подпись</w:t>
            </w:r>
          </w:p>
        </w:tc>
        <w:tc>
          <w:tcPr>
            <w:tcW w:w="3115" w:type="dxa"/>
            <w:shd w:val="clear" w:color="auto" w:fill="auto"/>
          </w:tcPr>
          <w:p w14:paraId="280E4474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  <w:tr w:rsidR="009F2B58" w:rsidRPr="009F2B58" w14:paraId="214612BB" w14:textId="77777777" w:rsidTr="00DB1FFB">
        <w:tc>
          <w:tcPr>
            <w:tcW w:w="3823" w:type="dxa"/>
            <w:shd w:val="clear" w:color="auto" w:fill="auto"/>
          </w:tcPr>
          <w:p w14:paraId="286E6C55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  <w:t>З</w:t>
            </w:r>
            <w:r w:rsidRPr="009F2B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ание принял к исполнению</w:t>
            </w:r>
          </w:p>
        </w:tc>
        <w:tc>
          <w:tcPr>
            <w:tcW w:w="2407" w:type="dxa"/>
            <w:tcBorders>
              <w:bottom w:val="single" w:sz="4" w:space="0" w:color="000000"/>
            </w:tcBorders>
            <w:shd w:val="clear" w:color="auto" w:fill="auto"/>
          </w:tcPr>
          <w:p w14:paraId="2F3EC6CE" w14:textId="77777777" w:rsidR="009F2B58" w:rsidRPr="009F2B58" w:rsidRDefault="009F2B58" w:rsidP="009F2B58">
            <w:pPr>
              <w:spacing w:after="0" w:line="276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</w:p>
        </w:tc>
        <w:tc>
          <w:tcPr>
            <w:tcW w:w="3115" w:type="dxa"/>
            <w:shd w:val="clear" w:color="auto" w:fill="auto"/>
            <w:vAlign w:val="bottom"/>
          </w:tcPr>
          <w:p w14:paraId="165DA315" w14:textId="614CDE88" w:rsidR="009F2B58" w:rsidRPr="009F2B58" w:rsidRDefault="009F2B58" w:rsidP="009F2B58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Г</w:t>
            </w:r>
            <w:r w:rsidRPr="009F2B58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 xml:space="preserve">.В. </w:t>
            </w:r>
            <w:r w:rsidR="00931B87">
              <w:rPr>
                <w:rFonts w:ascii="Times New Roman" w:eastAsia="Times New Roman" w:hAnsi="Times New Roman" w:cs="Times New Roman"/>
                <w:sz w:val="27"/>
                <w:szCs w:val="27"/>
                <w:u w:val="single"/>
                <w:lang w:eastAsia="ru-RU"/>
              </w:rPr>
              <w:t>Цой</w:t>
            </w:r>
            <w:r w:rsidRPr="009F2B5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/</w:t>
            </w:r>
          </w:p>
        </w:tc>
      </w:tr>
      <w:tr w:rsidR="009F2B58" w:rsidRPr="009F2B58" w14:paraId="7BDFC3A7" w14:textId="77777777" w:rsidTr="00DB1FFB">
        <w:tc>
          <w:tcPr>
            <w:tcW w:w="3823" w:type="dxa"/>
            <w:shd w:val="clear" w:color="auto" w:fill="auto"/>
          </w:tcPr>
          <w:p w14:paraId="184948F5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407" w:type="dxa"/>
            <w:tcBorders>
              <w:top w:val="single" w:sz="4" w:space="0" w:color="000000"/>
            </w:tcBorders>
            <w:shd w:val="clear" w:color="auto" w:fill="auto"/>
          </w:tcPr>
          <w:p w14:paraId="4E809B3F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подпись студента</w:t>
            </w:r>
          </w:p>
        </w:tc>
        <w:tc>
          <w:tcPr>
            <w:tcW w:w="3115" w:type="dxa"/>
            <w:shd w:val="clear" w:color="auto" w:fill="auto"/>
          </w:tcPr>
          <w:p w14:paraId="36D09B3A" w14:textId="77777777" w:rsidR="009F2B58" w:rsidRPr="009F2B58" w:rsidRDefault="009F2B58" w:rsidP="009F2B5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</w:pPr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 xml:space="preserve">                          </w:t>
            </w:r>
            <w:proofErr w:type="spellStart"/>
            <w:r w:rsidRPr="009F2B58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И.О.Фамилия</w:t>
            </w:r>
            <w:proofErr w:type="spellEnd"/>
          </w:p>
        </w:tc>
      </w:tr>
    </w:tbl>
    <w:p w14:paraId="30C51E4D" w14:textId="28DA8FD7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" w:name="_Toc70445267"/>
      <w:bookmarkStart w:id="18" w:name="_Toc70460422"/>
      <w:bookmarkStart w:id="19" w:name="_Toc70460643"/>
      <w:bookmarkStart w:id="20" w:name="_Toc70460994"/>
      <w:bookmarkStart w:id="21" w:name="_Toc70715248"/>
      <w:bookmarkStart w:id="22" w:name="_Toc70717282"/>
      <w:bookmarkStart w:id="23" w:name="_Toc70775273"/>
      <w:bookmarkStart w:id="24" w:name="_Toc70862500"/>
      <w:bookmarkStart w:id="25" w:name="_Toc70862996"/>
      <w:bookmarkStart w:id="26" w:name="_Toc71474365"/>
      <w:r w:rsidRPr="00EC6CA4">
        <w:rPr>
          <w:rFonts w:cs="Times New Roman"/>
        </w:rPr>
        <w:lastRenderedPageBreak/>
        <w:t>Реферат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6D1BAC26" w14:textId="77777777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commentRangeStart w:id="27"/>
      <w:r w:rsidRPr="00931B87">
        <w:rPr>
          <w:rFonts w:cs="Times New Roman"/>
          <w:szCs w:val="28"/>
          <w:highlight w:val="red"/>
        </w:rPr>
        <w:t>Пояснительная записка: 70 c., 20 рисун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4 таблиц(ы), 20 источника(</w:t>
      </w:r>
      <w:proofErr w:type="spellStart"/>
      <w:r w:rsidRPr="00931B87">
        <w:rPr>
          <w:rFonts w:cs="Times New Roman"/>
          <w:szCs w:val="28"/>
          <w:highlight w:val="red"/>
        </w:rPr>
        <w:t>ов</w:t>
      </w:r>
      <w:proofErr w:type="spellEnd"/>
      <w:r w:rsidRPr="00931B87">
        <w:rPr>
          <w:rFonts w:cs="Times New Roman"/>
          <w:szCs w:val="28"/>
          <w:highlight w:val="red"/>
        </w:rPr>
        <w:t>), 10 приложений(</w:t>
      </w:r>
      <w:proofErr w:type="spellStart"/>
      <w:r w:rsidRPr="00931B87">
        <w:rPr>
          <w:rFonts w:cs="Times New Roman"/>
          <w:szCs w:val="28"/>
          <w:highlight w:val="red"/>
        </w:rPr>
        <w:t>ия</w:t>
      </w:r>
      <w:proofErr w:type="spellEnd"/>
      <w:r w:rsidRPr="00931B87">
        <w:rPr>
          <w:rFonts w:cs="Times New Roman"/>
          <w:szCs w:val="28"/>
          <w:highlight w:val="red"/>
        </w:rPr>
        <w:t xml:space="preserve">). </w:t>
      </w:r>
    </w:p>
    <w:p w14:paraId="0E4D5E69" w14:textId="2BF08FB5" w:rsidR="00324D4F" w:rsidRDefault="00324D4F" w:rsidP="00EC6CA4">
      <w:pPr>
        <w:pStyle w:val="a7"/>
        <w:ind w:firstLine="709"/>
      </w:pPr>
      <w:r w:rsidRPr="00931B87">
        <w:rPr>
          <w:highlight w:val="red"/>
        </w:rPr>
        <w:t xml:space="preserve">Графическая часть: 15 слайдов презентации </w:t>
      </w:r>
      <w:proofErr w:type="spellStart"/>
      <w:r w:rsidRPr="00931B87">
        <w:rPr>
          <w:highlight w:val="red"/>
        </w:rPr>
        <w:t>Power</w:t>
      </w:r>
      <w:proofErr w:type="spellEnd"/>
      <w:r w:rsidRPr="00931B87">
        <w:rPr>
          <w:highlight w:val="red"/>
        </w:rPr>
        <w:t xml:space="preserve"> </w:t>
      </w:r>
      <w:proofErr w:type="spellStart"/>
      <w:r w:rsidRPr="00931B87">
        <w:rPr>
          <w:highlight w:val="red"/>
        </w:rPr>
        <w:t>Point</w:t>
      </w:r>
      <w:proofErr w:type="spellEnd"/>
      <w:r w:rsidRPr="00931B87">
        <w:rPr>
          <w:highlight w:val="red"/>
        </w:rPr>
        <w:t>.</w:t>
      </w:r>
      <w:commentRangeEnd w:id="27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7"/>
      </w:r>
    </w:p>
    <w:p w14:paraId="38CA8333" w14:textId="5A82AFE6" w:rsidR="00324D4F" w:rsidRPr="00324D4F" w:rsidRDefault="00BF2ABB" w:rsidP="00EC6CA4">
      <w:pPr>
        <w:pStyle w:val="a7"/>
        <w:ind w:firstLine="709"/>
      </w:pPr>
      <w:r w:rsidRPr="00931B87">
        <w:rPr>
          <w:highlight w:val="red"/>
        </w:rPr>
        <w:t>ЛИНЕЙНОЕ СВЕРХРАЗРЕШЕНИЕ</w:t>
      </w:r>
      <w:commentRangeStart w:id="28"/>
      <w:r w:rsidR="00324D4F" w:rsidRPr="00931B87">
        <w:rPr>
          <w:highlight w:val="red"/>
        </w:rPr>
        <w:t xml:space="preserve">, </w:t>
      </w:r>
      <w:r w:rsidRPr="00931B87">
        <w:rPr>
          <w:highlight w:val="red"/>
        </w:rPr>
        <w:t>ОШИБКА ВОССТАНОВЛЕНИЯ, ОПТИМАЛЬНОЕ КОМПЛЕКСИРОВАНИЕ, КРИМИНАЛИСТИКА</w:t>
      </w:r>
      <w:r w:rsidRPr="00BF2ABB">
        <w:t>.</w:t>
      </w:r>
    </w:p>
    <w:p w14:paraId="5168FACC" w14:textId="7C3F39C9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Объектом исследования является</w:t>
      </w:r>
    </w:p>
    <w:p w14:paraId="2098DB6B" w14:textId="637404E8" w:rsidR="00324D4F" w:rsidRPr="00931B87" w:rsidRDefault="00324D4F" w:rsidP="00EC6CA4">
      <w:pPr>
        <w:pStyle w:val="a7"/>
        <w:ind w:firstLine="709"/>
        <w:rPr>
          <w:rFonts w:cs="Times New Roman"/>
          <w:szCs w:val="28"/>
          <w:highlight w:val="red"/>
        </w:rPr>
      </w:pPr>
      <w:r w:rsidRPr="00931B87">
        <w:rPr>
          <w:rFonts w:cs="Times New Roman"/>
          <w:szCs w:val="28"/>
          <w:highlight w:val="red"/>
        </w:rPr>
        <w:t>Целью работы является</w:t>
      </w:r>
    </w:p>
    <w:p w14:paraId="74ED20E1" w14:textId="42406605" w:rsidR="00324D4F" w:rsidRPr="00324D4F" w:rsidRDefault="00324D4F" w:rsidP="00EC6CA4">
      <w:pPr>
        <w:pStyle w:val="a7"/>
        <w:ind w:firstLine="709"/>
        <w:rPr>
          <w:rFonts w:cs="Times New Roman"/>
          <w:szCs w:val="28"/>
        </w:rPr>
      </w:pPr>
      <w:r w:rsidRPr="00931B87">
        <w:rPr>
          <w:rFonts w:cs="Times New Roman"/>
          <w:szCs w:val="28"/>
          <w:highlight w:val="red"/>
        </w:rPr>
        <w:t>В результате работы разработан</w:t>
      </w:r>
      <w:commentRangeEnd w:id="28"/>
      <w:r w:rsidRPr="00931B87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28"/>
      </w:r>
    </w:p>
    <w:p w14:paraId="0F825FFA" w14:textId="40A9450B" w:rsidR="00EC6CA4" w:rsidRDefault="00EC6CA4" w:rsidP="00EC6CA4">
      <w:pPr>
        <w:pStyle w:val="a7"/>
        <w:ind w:firstLine="709"/>
      </w:pPr>
      <w:r>
        <w:br w:type="page"/>
      </w:r>
    </w:p>
    <w:p w14:paraId="45BDAA75" w14:textId="2829C2AB" w:rsidR="006F4C7E" w:rsidRPr="00EC6CA4" w:rsidRDefault="006F4C7E" w:rsidP="00EC6CA4">
      <w:pPr>
        <w:pStyle w:val="a4"/>
        <w:tabs>
          <w:tab w:val="left" w:pos="3969"/>
        </w:tabs>
        <w:rPr>
          <w:rFonts w:cs="Times New Roman"/>
        </w:rPr>
      </w:pPr>
      <w:bookmarkStart w:id="29" w:name="_Toc70445268"/>
      <w:bookmarkStart w:id="30" w:name="_Toc70460423"/>
      <w:bookmarkStart w:id="31" w:name="_Toc70460644"/>
      <w:bookmarkStart w:id="32" w:name="_Toc70460995"/>
      <w:bookmarkStart w:id="33" w:name="_Toc70715249"/>
      <w:bookmarkStart w:id="34" w:name="_Toc70717283"/>
      <w:bookmarkStart w:id="35" w:name="_Toc70775274"/>
      <w:bookmarkStart w:id="36" w:name="_Toc70862501"/>
      <w:bookmarkStart w:id="37" w:name="_Toc70862997"/>
      <w:bookmarkStart w:id="38" w:name="_Toc71474366"/>
      <w:commentRangeStart w:id="39"/>
      <w:r w:rsidRPr="00EC6CA4">
        <w:rPr>
          <w:rFonts w:cs="Times New Roman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29"/>
      <w:commentRangeEnd w:id="39"/>
      <w:r w:rsidR="00A907B7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39"/>
      </w:r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sdt>
      <w:sdtPr>
        <w:rPr>
          <w:rStyle w:val="a3"/>
          <w:noProof/>
        </w:rPr>
        <w:id w:val="507878112"/>
        <w:docPartObj>
          <w:docPartGallery w:val="Table of Contents"/>
          <w:docPartUnique/>
        </w:docPartObj>
      </w:sdtPr>
      <w:sdtEndPr>
        <w:rPr>
          <w:rStyle w:val="a3"/>
        </w:rPr>
      </w:sdtEndPr>
      <w:sdtContent>
        <w:p w14:paraId="1103287B" w14:textId="07E03ABD" w:rsidR="004348EC" w:rsidRPr="004348EC" w:rsidRDefault="00FB0DF4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begin"/>
          </w:r>
          <w:r w:rsidRPr="00280CA8">
            <w:rPr>
              <w:rStyle w:val="a3"/>
              <w:noProof/>
            </w:rPr>
            <w:instrText xml:space="preserve"> TOC \o "1-3" \h \z \u </w:instrText>
          </w:r>
          <w:r w:rsidRPr="00280CA8">
            <w:rPr>
              <w:rStyle w:val="a3"/>
              <w:noProof/>
            </w:rPr>
            <w:fldChar w:fldCharType="separate"/>
          </w:r>
          <w:hyperlink w:anchor="_Toc71474367" w:history="1">
            <w:r w:rsidR="004348EC" w:rsidRPr="005A2E29">
              <w:rPr>
                <w:rStyle w:val="a3"/>
                <w:noProof/>
              </w:rPr>
              <w:t>Введе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6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134C283" w14:textId="6C00D186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68" w:history="1">
            <w:r w:rsidR="004348EC" w:rsidRPr="005A2E29">
              <w:rPr>
                <w:rStyle w:val="a3"/>
                <w:noProof/>
              </w:rPr>
              <w:t>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Описание разработанного метода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6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016EE8A" w14:textId="2DA60714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6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Общее описание метода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6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8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AC9DA88" w14:textId="56BD0CEE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0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Учащение сетки дискретизации кадров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0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9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CD1684D" w14:textId="28EE0498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1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Формирование дополнительного канала обработк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1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289B2419" w14:textId="5EA23ED7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  <w:lang w:eastAsia="ru-RU"/>
            </w:rPr>
          </w:pPr>
          <w:hyperlink w:anchor="_Toc7147437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ab/>
              <w:t>Геометрическое согласовани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0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62C4898E" w14:textId="4916F5DC" w:rsidR="004348EC" w:rsidRPr="004348EC" w:rsidRDefault="007863ED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3" w:history="1">
            <w:r w:rsidR="004348EC" w:rsidRPr="005A2E29">
              <w:rPr>
                <w:rStyle w:val="a3"/>
                <w:noProof/>
              </w:rPr>
              <w:t>1.4.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детектировании особых точек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8DDE873" w14:textId="59098BC6" w:rsidR="004348EC" w:rsidRPr="004348EC" w:rsidRDefault="007863ED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4" w:history="1">
            <w:r w:rsidR="004348EC" w:rsidRPr="005A2E29">
              <w:rPr>
                <w:rStyle w:val="a3"/>
                <w:noProof/>
              </w:rPr>
              <w:t>1.4.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пирамидальном подход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42B51C7" w14:textId="720F2780" w:rsidR="004348EC" w:rsidRPr="004348EC" w:rsidRDefault="007863ED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5" w:history="1">
            <w:r w:rsidR="004348EC" w:rsidRPr="005A2E29">
              <w:rPr>
                <w:rStyle w:val="a3"/>
                <w:noProof/>
              </w:rPr>
              <w:t>1.4.3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ы, основанные на вычислении пиков взаимокорреляционной функци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CED1C80" w14:textId="4B980299" w:rsidR="004348EC" w:rsidRPr="004348EC" w:rsidRDefault="007863ED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76" w:history="1">
            <w:r w:rsidR="004348EC" w:rsidRPr="005A2E29">
              <w:rPr>
                <w:rStyle w:val="a3"/>
                <w:noProof/>
              </w:rPr>
              <w:t>1.4.4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Метод, основанный на оптическом поток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F6B5934" w14:textId="22DDEB4D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77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1.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Взвешенное суммировани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7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449FFBA" w14:textId="125A4443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78" w:history="1">
            <w:r w:rsidR="004348EC" w:rsidRPr="005A2E29">
              <w:rPr>
                <w:rStyle w:val="a3"/>
                <w:noProof/>
              </w:rPr>
              <w:t>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Описание программной реализаци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7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1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5E44243" w14:textId="3E80A452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7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графического интерфейса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7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17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0CEC6F3" w14:textId="1574D4F5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0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предобработк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0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7B34479" w14:textId="2F3CF9C7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1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интерполяци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1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356BAE3" w14:textId="4C29CA12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вычисления ошибки интерполяции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714C63A3" w14:textId="7EA2F492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3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соглас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3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5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A9767DE" w14:textId="0E1B25E6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4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комплексир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4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D7868AB" w14:textId="4A2DFE2E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5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2.7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Модуль автоматизации экспериментальных исследований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5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4F544ABA" w14:textId="6545CEB0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86" w:history="1">
            <w:r w:rsidR="004348EC" w:rsidRPr="005A2E29">
              <w:rPr>
                <w:rStyle w:val="a3"/>
                <w:noProof/>
              </w:rPr>
              <w:t>3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Экспериментальное исследова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8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2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FC39CE8" w14:textId="09E074A3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7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Типичные для криминалистической экспертизы видео данные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7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29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3E675A3B" w14:textId="4929B34E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8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геометрического согласова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8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1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DFD5D48" w14:textId="357DF7BD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89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3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Исследование эффективности разработанного сверхразреше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89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2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BF05073" w14:textId="600DBEF9" w:rsidR="004348EC" w:rsidRPr="004348EC" w:rsidRDefault="007863ED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90" w:history="1">
            <w:r w:rsidR="004348EC" w:rsidRPr="005A2E29">
              <w:rPr>
                <w:rStyle w:val="a3"/>
                <w:noProof/>
              </w:rPr>
              <w:t>3.3.1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Первый эксперимен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D4B1594" w14:textId="4144788E" w:rsidR="004348EC" w:rsidRPr="004348EC" w:rsidRDefault="007863ED">
          <w:pPr>
            <w:pStyle w:val="3"/>
            <w:tabs>
              <w:tab w:val="left" w:pos="1540"/>
            </w:tabs>
            <w:rPr>
              <w:rStyle w:val="a3"/>
              <w:noProof/>
            </w:rPr>
          </w:pPr>
          <w:hyperlink w:anchor="_Toc71474391" w:history="1">
            <w:r w:rsidR="004348EC" w:rsidRPr="005A2E29">
              <w:rPr>
                <w:rStyle w:val="a3"/>
                <w:noProof/>
              </w:rPr>
              <w:t>3.3.2</w:t>
            </w:r>
            <w:r w:rsidR="004348EC" w:rsidRPr="004348EC">
              <w:rPr>
                <w:rStyle w:val="a3"/>
                <w:noProof/>
              </w:rPr>
              <w:tab/>
            </w:r>
            <w:r w:rsidR="004348EC" w:rsidRPr="005A2E29">
              <w:rPr>
                <w:rStyle w:val="a3"/>
                <w:noProof/>
              </w:rPr>
              <w:t>Второй эксперимен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487CBBE" w14:textId="157F637E" w:rsidR="004348EC" w:rsidRPr="004348EC" w:rsidRDefault="007863ED">
          <w:pPr>
            <w:pStyle w:val="21"/>
            <w:tabs>
              <w:tab w:val="left" w:pos="880"/>
              <w:tab w:val="right" w:leader="dot" w:pos="9345"/>
            </w:tabs>
            <w:rPr>
              <w:rStyle w:val="a3"/>
              <w:rFonts w:ascii="Times New Roman" w:eastAsia="Times New Roman" w:hAnsi="Times New Roman" w:cs="Times New Roman"/>
              <w:noProof/>
              <w:sz w:val="28"/>
              <w:szCs w:val="20"/>
            </w:rPr>
          </w:pPr>
          <w:hyperlink w:anchor="_Toc71474392" w:history="1"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3.4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sz w:val="28"/>
                <w:szCs w:val="20"/>
                <w:lang w:eastAsia="ru-RU"/>
              </w:rPr>
              <w:t>Сравнительное исследование методов сверхразрешения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ab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begin"/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instrText xml:space="preserve"> PAGEREF _Toc71474392 \h </w:instrTex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separate"/>
            </w:r>
            <w:r w:rsidR="006F7EA2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t>36</w:t>
            </w:r>
            <w:r w:rsidR="004348EC" w:rsidRPr="004348EC">
              <w:rPr>
                <w:rStyle w:val="a3"/>
                <w:rFonts w:ascii="Times New Roman" w:eastAsia="Times New Roman" w:hAnsi="Times New Roman" w:cs="Times New Roman"/>
                <w:noProof/>
                <w:webHidden/>
                <w:sz w:val="28"/>
                <w:szCs w:val="20"/>
                <w:lang w:eastAsia="ru-RU"/>
              </w:rPr>
              <w:fldChar w:fldCharType="end"/>
            </w:r>
          </w:hyperlink>
        </w:p>
        <w:p w14:paraId="18A03754" w14:textId="5E6B60AB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93" w:history="1">
            <w:r w:rsidR="004348EC" w:rsidRPr="005A2E29">
              <w:rPr>
                <w:rStyle w:val="a3"/>
                <w:noProof/>
              </w:rPr>
              <w:t>Заключени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5775C5E" w14:textId="6204C3B5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94" w:history="1">
            <w:r w:rsidR="004348EC" w:rsidRPr="005A2E29">
              <w:rPr>
                <w:rStyle w:val="a3"/>
                <w:noProof/>
              </w:rPr>
              <w:t>Определения, обозначения и сокращения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F1F6D98" w14:textId="580708B3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95" w:history="1">
            <w:r w:rsidR="004348EC" w:rsidRPr="005A2E29">
              <w:rPr>
                <w:rStyle w:val="a3"/>
                <w:noProof/>
              </w:rPr>
              <w:t>Список использованных источников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3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3BC4C31" w14:textId="4BBFFDE9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96" w:history="1">
            <w:r w:rsidR="004348EC" w:rsidRPr="005A2E29">
              <w:rPr>
                <w:rStyle w:val="a3"/>
                <w:noProof/>
              </w:rPr>
              <w:t>Приложение</w:t>
            </w:r>
            <w:r w:rsidR="004348EC" w:rsidRPr="004348EC">
              <w:rPr>
                <w:rStyle w:val="a3"/>
                <w:noProof/>
              </w:rPr>
              <w:t xml:space="preserve"> </w:t>
            </w:r>
            <w:r w:rsidR="004348EC" w:rsidRPr="005A2E29">
              <w:rPr>
                <w:rStyle w:val="a3"/>
                <w:noProof/>
              </w:rPr>
              <w:t>А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0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9C3C3D2" w14:textId="662145DD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97" w:history="1">
            <w:r w:rsidR="004348EC" w:rsidRPr="005A2E29">
              <w:rPr>
                <w:rStyle w:val="a3"/>
                <w:noProof/>
              </w:rPr>
              <w:t>Приложение Б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1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63C4F31" w14:textId="16244319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98" w:history="1">
            <w:r w:rsidR="004348EC" w:rsidRPr="005A2E29">
              <w:rPr>
                <w:rStyle w:val="a3"/>
                <w:noProof/>
              </w:rPr>
              <w:t>Приложение В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2B6E70A" w14:textId="5620C081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399" w:history="1">
            <w:r w:rsidR="004348EC" w:rsidRPr="005A2E29">
              <w:rPr>
                <w:rStyle w:val="a3"/>
                <w:noProof/>
              </w:rPr>
              <w:t>Приложение Г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399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DCA351D" w14:textId="338C0BE1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0" w:history="1">
            <w:r w:rsidR="004348EC" w:rsidRPr="005A2E29">
              <w:rPr>
                <w:rStyle w:val="a3"/>
                <w:noProof/>
              </w:rPr>
              <w:t>Приложение Д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1646224" w14:textId="60525E63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1" w:history="1">
            <w:r w:rsidR="004348EC" w:rsidRPr="005A2E29">
              <w:rPr>
                <w:rStyle w:val="a3"/>
                <w:noProof/>
              </w:rPr>
              <w:t>Приложение Е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4315D94B" w14:textId="5311C508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2" w:history="1">
            <w:r w:rsidR="004348EC" w:rsidRPr="005A2E29">
              <w:rPr>
                <w:rStyle w:val="a3"/>
                <w:noProof/>
              </w:rPr>
              <w:t>Приложение Ж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2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83DE066" w14:textId="08920EEA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3" w:history="1">
            <w:r w:rsidR="004348EC" w:rsidRPr="005A2E29">
              <w:rPr>
                <w:rStyle w:val="a3"/>
                <w:noProof/>
              </w:rPr>
              <w:t>Приложение И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8D66DD7" w14:textId="40DFDAEF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4" w:history="1">
            <w:r w:rsidR="004348EC" w:rsidRPr="005A2E29">
              <w:rPr>
                <w:rStyle w:val="a3"/>
                <w:noProof/>
              </w:rPr>
              <w:t>Приложение К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4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8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540A135" w14:textId="439E0CD3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5" w:history="1">
            <w:r w:rsidR="004348EC" w:rsidRPr="005A2E29">
              <w:rPr>
                <w:rStyle w:val="a3"/>
                <w:noProof/>
              </w:rPr>
              <w:t>Приложение Л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5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49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6B752865" w14:textId="1200331B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6" w:history="1">
            <w:r w:rsidR="004348EC" w:rsidRPr="005A2E29">
              <w:rPr>
                <w:rStyle w:val="a3"/>
                <w:noProof/>
              </w:rPr>
              <w:t>Приложение М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6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0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89BA919" w14:textId="7B0472A0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7" w:history="1">
            <w:r w:rsidR="004348EC" w:rsidRPr="005A2E29">
              <w:rPr>
                <w:rStyle w:val="a3"/>
                <w:noProof/>
              </w:rPr>
              <w:t>Приложение Н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7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1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6B2E80A" w14:textId="2761510D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8" w:history="1">
            <w:r w:rsidR="004348EC" w:rsidRPr="005A2E29">
              <w:rPr>
                <w:rStyle w:val="a3"/>
                <w:noProof/>
              </w:rPr>
              <w:t>Приложение О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8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2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287CBE2C" w14:textId="7ECCBC67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09" w:history="1">
            <w:r w:rsidR="004348EC" w:rsidRPr="005A2E29">
              <w:rPr>
                <w:rStyle w:val="a3"/>
                <w:noProof/>
              </w:rPr>
              <w:t>Приложение П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09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3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54985F19" w14:textId="494885F6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10" w:history="1">
            <w:r w:rsidR="004348EC" w:rsidRPr="005A2E29">
              <w:rPr>
                <w:rStyle w:val="a3"/>
                <w:noProof/>
              </w:rPr>
              <w:t>Приложение Р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0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4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74851600" w14:textId="66404256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11" w:history="1">
            <w:r w:rsidR="004348EC" w:rsidRPr="005A2E29">
              <w:rPr>
                <w:rStyle w:val="a3"/>
                <w:noProof/>
              </w:rPr>
              <w:t>Приложение С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1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5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30A9E8A0" w14:textId="40F8968D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12" w:history="1">
            <w:r w:rsidR="004348EC" w:rsidRPr="005A2E29">
              <w:rPr>
                <w:rStyle w:val="a3"/>
                <w:noProof/>
              </w:rPr>
              <w:t>Приложение Т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2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6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014E07E3" w14:textId="49281B42" w:rsidR="004348EC" w:rsidRPr="004348EC" w:rsidRDefault="007863ED">
          <w:pPr>
            <w:pStyle w:val="11"/>
            <w:rPr>
              <w:rStyle w:val="a3"/>
              <w:noProof/>
            </w:rPr>
          </w:pPr>
          <w:hyperlink w:anchor="_Toc71474413" w:history="1">
            <w:r w:rsidR="004348EC" w:rsidRPr="005A2E29">
              <w:rPr>
                <w:rStyle w:val="a3"/>
                <w:noProof/>
              </w:rPr>
              <w:t>Приложение У</w:t>
            </w:r>
            <w:r w:rsidR="004348EC" w:rsidRPr="004348EC">
              <w:rPr>
                <w:rStyle w:val="a3"/>
                <w:noProof/>
                <w:webHidden/>
              </w:rPr>
              <w:tab/>
            </w:r>
            <w:r w:rsidR="004348EC" w:rsidRPr="004348EC">
              <w:rPr>
                <w:rStyle w:val="a3"/>
                <w:noProof/>
                <w:webHidden/>
              </w:rPr>
              <w:fldChar w:fldCharType="begin"/>
            </w:r>
            <w:r w:rsidR="004348EC" w:rsidRPr="004348EC">
              <w:rPr>
                <w:rStyle w:val="a3"/>
                <w:noProof/>
                <w:webHidden/>
              </w:rPr>
              <w:instrText xml:space="preserve"> PAGEREF _Toc71474413 \h </w:instrText>
            </w:r>
            <w:r w:rsidR="004348EC" w:rsidRPr="004348EC">
              <w:rPr>
                <w:rStyle w:val="a3"/>
                <w:noProof/>
                <w:webHidden/>
              </w:rPr>
            </w:r>
            <w:r w:rsidR="004348EC" w:rsidRPr="004348EC">
              <w:rPr>
                <w:rStyle w:val="a3"/>
                <w:noProof/>
                <w:webHidden/>
              </w:rPr>
              <w:fldChar w:fldCharType="separate"/>
            </w:r>
            <w:r w:rsidR="006F7EA2">
              <w:rPr>
                <w:rStyle w:val="a3"/>
                <w:noProof/>
                <w:webHidden/>
              </w:rPr>
              <w:t>57</w:t>
            </w:r>
            <w:r w:rsidR="004348EC" w:rsidRPr="004348EC">
              <w:rPr>
                <w:rStyle w:val="a3"/>
                <w:noProof/>
                <w:webHidden/>
              </w:rPr>
              <w:fldChar w:fldCharType="end"/>
            </w:r>
          </w:hyperlink>
        </w:p>
        <w:p w14:paraId="1E6D6709" w14:textId="29914710" w:rsidR="00FB0DF4" w:rsidRPr="00280CA8" w:rsidRDefault="00FB0DF4" w:rsidP="00280CA8">
          <w:pPr>
            <w:pStyle w:val="11"/>
            <w:rPr>
              <w:rStyle w:val="a3"/>
              <w:noProof/>
            </w:rPr>
          </w:pPr>
          <w:r w:rsidRPr="00280CA8">
            <w:rPr>
              <w:rStyle w:val="a3"/>
              <w:noProof/>
            </w:rPr>
            <w:fldChar w:fldCharType="end"/>
          </w:r>
        </w:p>
      </w:sdtContent>
    </w:sdt>
    <w:p w14:paraId="56C60797" w14:textId="77777777" w:rsidR="006F4C7E" w:rsidRPr="00EC6CA4" w:rsidRDefault="006F4C7E" w:rsidP="00EC6CA4">
      <w:pPr>
        <w:pStyle w:val="a7"/>
        <w:ind w:left="709"/>
        <w:rPr>
          <w:rFonts w:cs="Times New Roman"/>
          <w:szCs w:val="28"/>
        </w:rPr>
      </w:pPr>
      <w:r w:rsidRPr="00EC6CA4">
        <w:rPr>
          <w:rFonts w:cs="Times New Roman"/>
          <w:szCs w:val="28"/>
        </w:rPr>
        <w:br w:type="page"/>
      </w:r>
    </w:p>
    <w:p w14:paraId="5339B6E1" w14:textId="459DF83C" w:rsidR="006F4C7E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40" w:name="_Toc70445269"/>
      <w:bookmarkStart w:id="41" w:name="_Toc70460645"/>
      <w:bookmarkStart w:id="42" w:name="_Toc71474367"/>
      <w:r>
        <w:rPr>
          <w:rFonts w:cs="Times New Roman"/>
        </w:rPr>
        <w:lastRenderedPageBreak/>
        <w:t>Введение</w:t>
      </w:r>
      <w:bookmarkEnd w:id="40"/>
      <w:bookmarkEnd w:id="41"/>
      <w:bookmarkEnd w:id="42"/>
    </w:p>
    <w:p w14:paraId="4E40BECD" w14:textId="161C8E05" w:rsidR="006949CB" w:rsidRDefault="009E0A43" w:rsidP="00E50984">
      <w:pPr>
        <w:pStyle w:val="a7"/>
        <w:ind w:firstLine="709"/>
      </w:pPr>
      <w:r>
        <w:t>Обеспечить информационную безопасность защищаемого объекта можно многими способами.</w:t>
      </w:r>
      <w:r w:rsidR="00D43A2A">
        <w:t xml:space="preserve"> Некоторые из них напрямую связаны с использованием изображений: изображения используются в стеганографии в качестве контейнера, н</w:t>
      </w:r>
      <w:r w:rsidR="00300BA1">
        <w:t xml:space="preserve">а защищаемых объектах </w:t>
      </w:r>
      <w:r w:rsidR="00D43A2A">
        <w:t xml:space="preserve">аудит обеспечивают </w:t>
      </w:r>
      <w:r w:rsidR="00300BA1">
        <w:t>камеры видеонаблюдения, совсем недавно стали применяться биометрические системы аутентификации</w:t>
      </w:r>
      <w:r w:rsidR="003101EF">
        <w:t xml:space="preserve">. Изображения могут применяться не только как средство защиты, но и как защищаемые объекты. </w:t>
      </w:r>
    </w:p>
    <w:p w14:paraId="40C2C09D" w14:textId="77777777" w:rsidR="00A25D6A" w:rsidRDefault="00862CED" w:rsidP="00E50984">
      <w:pPr>
        <w:pStyle w:val="a7"/>
        <w:ind w:firstLine="709"/>
      </w:pPr>
      <w:r>
        <w:t>Изображения могут быть подвержены</w:t>
      </w:r>
      <w:r w:rsidR="00103552" w:rsidRPr="00103552">
        <w:t xml:space="preserve"> </w:t>
      </w:r>
      <w:r w:rsidR="00103552">
        <w:t>непреднамеренным</w:t>
      </w:r>
      <w:r>
        <w:t xml:space="preserve"> искажениям в результате</w:t>
      </w:r>
      <w:r w:rsidR="00103552">
        <w:t xml:space="preserve"> </w:t>
      </w:r>
      <w:r>
        <w:t>аппаратных ограничений используемой техники.</w:t>
      </w:r>
      <w:r w:rsidR="00103552">
        <w:t xml:space="preserve"> Существуют различные ситуации, когда</w:t>
      </w:r>
      <w:r>
        <w:t xml:space="preserve"> потерянное качество</w:t>
      </w:r>
      <w:r w:rsidR="00103552">
        <w:t xml:space="preserve"> требуется восстановить</w:t>
      </w:r>
      <w:r>
        <w:t xml:space="preserve">. Менее искаженные изображения большего разрешения позволят более точно </w:t>
      </w:r>
      <w:r w:rsidR="00103552">
        <w:t>проводить экспертизу</w:t>
      </w:r>
      <w:r w:rsidR="00E015EE" w:rsidRPr="00E015EE">
        <w:t xml:space="preserve"> доказательственной ориентирующей информации в целях досудебного производства и предварительного расследования.</w:t>
      </w:r>
      <w:r w:rsidR="00103552">
        <w:t xml:space="preserve"> В задачи экспертизы </w:t>
      </w:r>
      <w:r w:rsidR="00103552" w:rsidRPr="00103552">
        <w:t xml:space="preserve">помимо установления параметров съёмки </w:t>
      </w:r>
      <w:r w:rsidR="00103552">
        <w:t xml:space="preserve">входит </w:t>
      </w:r>
      <w:r w:rsidR="00103552" w:rsidRPr="00103552">
        <w:t>ещё и установление параметров объектов на видеозаписях</w:t>
      </w:r>
      <w:r w:rsidR="00103552">
        <w:t xml:space="preserve">. </w:t>
      </w:r>
    </w:p>
    <w:p w14:paraId="60810120" w14:textId="73CA4D4D" w:rsidR="003101EF" w:rsidRDefault="00755F95" w:rsidP="00E50984">
      <w:pPr>
        <w:pStyle w:val="a7"/>
        <w:ind w:firstLine="709"/>
      </w:pPr>
      <w:r>
        <w:t xml:space="preserve">На предприятии в случае нарушения коммерческой тайны на видеокамере </w:t>
      </w:r>
      <w:r w:rsidR="00103552">
        <w:t>могут быть</w:t>
      </w:r>
      <w:r w:rsidR="00103552" w:rsidRPr="00103552">
        <w:t xml:space="preserve"> </w:t>
      </w:r>
      <w:r>
        <w:t xml:space="preserve">зафиксированы </w:t>
      </w:r>
      <w:r w:rsidR="00103552" w:rsidRPr="00103552">
        <w:t xml:space="preserve">действующие лица, </w:t>
      </w:r>
      <w:r>
        <w:t xml:space="preserve">документы, экраны мониторов, которые могут выступать объектами экспертизы. В ситуациях дорожно-транспортных происшествий интерес представляют </w:t>
      </w:r>
      <w:r w:rsidRPr="00755F95">
        <w:t>марки/модели машин, номерные знаки, дорожные знаки</w:t>
      </w:r>
      <w:r>
        <w:t xml:space="preserve"> или</w:t>
      </w:r>
      <w:r w:rsidRPr="00755F95">
        <w:t xml:space="preserve"> сигналы светофора</w:t>
      </w:r>
      <w:r>
        <w:t>, зафиксированные на видеорегистратор.</w:t>
      </w:r>
      <w:r w:rsidR="00A25D6A">
        <w:t xml:space="preserve"> В некоторых случаях проводить экспертизу видеосъёмки представляется невозможным из-за низкого качества видеокадров, что в свою очередь приводит к неразличимости характеристик интересуемых объектов.</w:t>
      </w:r>
    </w:p>
    <w:p w14:paraId="6740B76E" w14:textId="74792D1A" w:rsidR="0072715B" w:rsidRDefault="00E015EE" w:rsidP="00E50984">
      <w:pPr>
        <w:pStyle w:val="a7"/>
        <w:ind w:firstLine="709"/>
      </w:pPr>
      <w:r>
        <w:t>Существу</w:t>
      </w:r>
      <w:r w:rsidR="00A94DC8">
        <w:t>е</w:t>
      </w:r>
      <w:r>
        <w:t>т класс методов восстановления изображений, называемый сверхразрешением. Такие методы способны повы</w:t>
      </w:r>
      <w:r w:rsidR="0072715B">
        <w:t>шать</w:t>
      </w:r>
      <w:r>
        <w:t xml:space="preserve"> </w:t>
      </w:r>
      <w:r w:rsidR="00E4448A">
        <w:t xml:space="preserve">пространственное </w:t>
      </w:r>
      <w:r>
        <w:t>разрешение кадра</w:t>
      </w:r>
      <w:r w:rsidR="0072715B">
        <w:t xml:space="preserve"> с использованием различных технологий. </w:t>
      </w:r>
    </w:p>
    <w:p w14:paraId="2D47C8A8" w14:textId="0A614426" w:rsidR="00E015EE" w:rsidRDefault="0072715B" w:rsidP="00E50984">
      <w:pPr>
        <w:pStyle w:val="a7"/>
        <w:ind w:firstLine="709"/>
      </w:pPr>
      <w:r>
        <w:t>Подавляющее большинство методов способны визуально улучшать качество,</w:t>
      </w:r>
      <w:r w:rsidR="009C0ACA">
        <w:t xml:space="preserve"> принимая за меру качества коэффициент</w:t>
      </w:r>
      <w:r w:rsidRPr="0072715B">
        <w:t xml:space="preserve"> различимости объектов</w:t>
      </w:r>
      <w:r w:rsidR="009C0ACA">
        <w:t xml:space="preserve">. </w:t>
      </w:r>
      <w:r w:rsidR="009C0ACA">
        <w:lastRenderedPageBreak/>
        <w:t>Для задач криминалистики такой подход недопустим, так как в результате обработки изображений могут возникать</w:t>
      </w:r>
      <w:r w:rsidR="00E4448A" w:rsidRPr="00E4448A">
        <w:t xml:space="preserve"> </w:t>
      </w:r>
      <w:r w:rsidR="00E4448A">
        <w:t>несуществующие в реальности</w:t>
      </w:r>
      <w:r w:rsidR="009C0ACA">
        <w:t xml:space="preserve"> элементы, </w:t>
      </w:r>
      <w:r w:rsidR="00E4448A">
        <w:t>называемые артефактами.</w:t>
      </w:r>
    </w:p>
    <w:p w14:paraId="50800A25" w14:textId="29BBE20F" w:rsidR="00E4448A" w:rsidRDefault="00E4448A" w:rsidP="00E50984">
      <w:pPr>
        <w:pStyle w:val="a7"/>
        <w:ind w:firstLine="709"/>
      </w:pPr>
      <w:r>
        <w:t xml:space="preserve">Методы сверхразрешения можно проклассифицировать по количеству </w:t>
      </w:r>
      <w:r w:rsidR="00A94DC8">
        <w:t xml:space="preserve">используемых кадров, необходимых для восстановления. Существуют методы, использующие как единственный кадр, так и серию кадров видеопоследовательности. </w:t>
      </w:r>
    </w:p>
    <w:p w14:paraId="00A3673E" w14:textId="2058FB5D" w:rsidR="00A94DC8" w:rsidRDefault="00A94DC8" w:rsidP="00E50984">
      <w:pPr>
        <w:pStyle w:val="a7"/>
        <w:ind w:firstLine="709"/>
      </w:pPr>
      <w:r>
        <w:t xml:space="preserve">Также </w:t>
      </w:r>
      <w:r w:rsidRPr="00A94DC8">
        <w:t xml:space="preserve">методы </w:t>
      </w:r>
      <w:r>
        <w:t xml:space="preserve">классифицируются по применяемым технологиям. Выделяют методы </w:t>
      </w:r>
      <w:r w:rsidRPr="00A94DC8">
        <w:t>на основе искусственного интеллекта, вейвлет-преобразования, проекции на выпуклые множества, адаптивной фильтрации, а также методов преобразований Фурье.</w:t>
      </w:r>
    </w:p>
    <w:p w14:paraId="198AAC99" w14:textId="18640F62" w:rsidR="00BF2ABB" w:rsidRDefault="00E4448A" w:rsidP="00BF2ABB">
      <w:pPr>
        <w:pStyle w:val="a7"/>
        <w:ind w:firstLine="709"/>
      </w:pPr>
      <w:r>
        <w:t>Целью данной дипломной работы является разработка оптимального метода получения сверхразрешения</w:t>
      </w:r>
      <w:r w:rsidR="00BF2ABB">
        <w:t>, а также его программная реализация</w:t>
      </w:r>
      <w:r w:rsidR="00A94DC8">
        <w:t xml:space="preserve">. </w:t>
      </w:r>
      <w:r w:rsidR="006B1EE8">
        <w:t xml:space="preserve">Оптимизация будет обеспечиваться минимизацией </w:t>
      </w:r>
      <w:commentRangeStart w:id="43"/>
      <w:r w:rsidR="006B1EE8" w:rsidRPr="00914E40">
        <w:rPr>
          <w:highlight w:val="red"/>
        </w:rPr>
        <w:t>среднеквадратичной</w:t>
      </w:r>
      <w:commentRangeEnd w:id="43"/>
      <w:r w:rsidR="006B1EE8" w:rsidRPr="00914E40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43"/>
      </w:r>
      <w:r w:rsidR="006B1EE8">
        <w:t xml:space="preserve"> ошибки (СКО) для серии последовательных кадров видеопоследовательности</w:t>
      </w:r>
      <w:r w:rsidR="00E52A93">
        <w:t xml:space="preserve"> с использованием подхода, основанного на преобразованиях Фурье.</w:t>
      </w:r>
      <w:r w:rsidR="006B1EE8">
        <w:t xml:space="preserve"> </w:t>
      </w:r>
    </w:p>
    <w:p w14:paraId="51AEDC12" w14:textId="0E78B999" w:rsidR="00BF2ABB" w:rsidRDefault="00BF2ABB" w:rsidP="00BF2ABB">
      <w:pPr>
        <w:pStyle w:val="a7"/>
        <w:ind w:firstLine="709"/>
      </w:pPr>
      <w:r>
        <w:t>Разрабатываемый метод сможет применяться не только в задачах криминалистики, а также в таких областях, как медицина, компьютерное зрение, обработка данных дистанционного зондирования Земли, астрономия и микроскопия и других.</w:t>
      </w:r>
    </w:p>
    <w:p w14:paraId="44CDE348" w14:textId="4F822135" w:rsidR="00E50984" w:rsidRPr="00E52A93" w:rsidRDefault="00EC6CA4" w:rsidP="00E50984">
      <w:pPr>
        <w:pStyle w:val="a7"/>
        <w:ind w:firstLine="709"/>
      </w:pPr>
      <w:r w:rsidRPr="00E52A93">
        <w:br w:type="page"/>
      </w:r>
    </w:p>
    <w:p w14:paraId="1BC0CA63" w14:textId="52E08DAB" w:rsidR="00E50984" w:rsidRPr="00676C45" w:rsidRDefault="00E50984" w:rsidP="00E50984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44" w:name="_Toc70445270"/>
      <w:bookmarkStart w:id="45" w:name="_Toc70460646"/>
      <w:bookmarkStart w:id="46" w:name="_Toc71474368"/>
      <w:commentRangeStart w:id="47"/>
      <w:r w:rsidRPr="00676C45">
        <w:rPr>
          <w:rFonts w:cs="Times New Roman"/>
          <w:caps w:val="0"/>
        </w:rPr>
        <w:lastRenderedPageBreak/>
        <w:t>Описание разработанного метода</w:t>
      </w:r>
      <w:commentRangeEnd w:id="47"/>
      <w:r w:rsidR="00B8787F" w:rsidRPr="00676C45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47"/>
      </w:r>
      <w:bookmarkEnd w:id="44"/>
      <w:bookmarkEnd w:id="45"/>
      <w:bookmarkEnd w:id="46"/>
    </w:p>
    <w:p w14:paraId="0986C08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bookmarkStart w:id="48" w:name="_Toc70445271"/>
      <w:bookmarkStart w:id="49" w:name="_Toc70460647"/>
      <w:r>
        <w:rPr>
          <w:rFonts w:ascii="Times New Roman" w:hAnsi="Times New Roman"/>
          <w:sz w:val="28"/>
          <w:szCs w:val="28"/>
        </w:rPr>
        <w:t xml:space="preserve">Современные средства видеозаписи фиксируют кадры с некоторыми искажениями, которые препятствуют дальнейшей обработке полученных кадров. Изображение, фиксируемое на матрице видеокамеры, подвергается динамическим искажениям в непрерывной временной области, затем </w:t>
      </w:r>
      <w:proofErr w:type="spellStart"/>
      <w:r>
        <w:rPr>
          <w:rFonts w:ascii="Times New Roman" w:hAnsi="Times New Roman"/>
          <w:sz w:val="28"/>
          <w:szCs w:val="28"/>
        </w:rPr>
        <w:t>дискретизируется</w:t>
      </w:r>
      <w:proofErr w:type="spellEnd"/>
      <w:r>
        <w:rPr>
          <w:rFonts w:ascii="Times New Roman" w:hAnsi="Times New Roman"/>
          <w:sz w:val="28"/>
          <w:szCs w:val="28"/>
        </w:rPr>
        <w:t xml:space="preserve"> по времени, после чего на сигнал накладываются шумы. Таким образом для наблюдения доступен только </w:t>
      </w:r>
      <w:r w:rsidRPr="001C2537">
        <w:rPr>
          <w:rFonts w:ascii="Times New Roman" w:hAnsi="Times New Roman"/>
          <w:sz w:val="28"/>
          <w:szCs w:val="28"/>
        </w:rPr>
        <w:t>дискретный выходной сигнал</w:t>
      </w:r>
      <w:r>
        <w:rPr>
          <w:rFonts w:ascii="Times New Roman" w:hAnsi="Times New Roman"/>
          <w:sz w:val="28"/>
          <w:szCs w:val="28"/>
        </w:rPr>
        <w:t>.</w:t>
      </w:r>
    </w:p>
    <w:p w14:paraId="2817B394" w14:textId="4EE9FF4E" w:rsidR="00225CCE" w:rsidRPr="006242B2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highlight w:val="red"/>
        </w:rPr>
      </w:pPr>
      <w:r>
        <w:rPr>
          <w:rFonts w:ascii="Times New Roman" w:hAnsi="Times New Roman"/>
          <w:sz w:val="28"/>
          <w:szCs w:val="28"/>
          <w:highlight w:val="red"/>
        </w:rPr>
        <w:t>Ф</w:t>
      </w:r>
      <w:r w:rsidRPr="006242B2">
        <w:rPr>
          <w:rFonts w:ascii="Times New Roman" w:hAnsi="Times New Roman"/>
          <w:sz w:val="28"/>
          <w:szCs w:val="28"/>
          <w:highlight w:val="red"/>
        </w:rPr>
        <w:t>ормула</w:t>
      </w:r>
      <w:r>
        <w:rPr>
          <w:rFonts w:ascii="Times New Roman" w:hAnsi="Times New Roman"/>
          <w:sz w:val="28"/>
          <w:szCs w:val="28"/>
          <w:highlight w:val="red"/>
        </w:rPr>
        <w:t xml:space="preserve"> накладываемых искажений на непрерывный сигнал, поступающий на матрицу видеокамеры</w:t>
      </w:r>
      <w:r w:rsidRPr="006242B2">
        <w:rPr>
          <w:rFonts w:ascii="Times New Roman" w:hAnsi="Times New Roman"/>
          <w:sz w:val="28"/>
          <w:szCs w:val="28"/>
          <w:highlight w:val="red"/>
        </w:rPr>
        <w:t>:</w:t>
      </w:r>
    </w:p>
    <w:commentRangeStart w:id="50"/>
    <w:p w14:paraId="3051016B" w14:textId="77777777" w:rsidR="00225CCE" w:rsidRPr="00AE248D" w:rsidRDefault="00225CCE" w:rsidP="00225CCE">
      <w:pPr>
        <w:spacing w:after="60"/>
        <w:jc w:val="center"/>
      </w:pPr>
      <w:r w:rsidRPr="006242B2">
        <w:rPr>
          <w:rFonts w:ascii="Times New Roman" w:eastAsia="Times New Roman" w:hAnsi="Times New Roman" w:cs="Times New Roman"/>
          <w:position w:val="-26"/>
          <w:sz w:val="20"/>
          <w:szCs w:val="20"/>
          <w:highlight w:val="red"/>
        </w:rPr>
        <w:object w:dxaOrig="2790" w:dyaOrig="615" w14:anchorId="31C5B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51.75pt" o:ole="">
            <v:imagedata r:id="rId12" o:title=""/>
          </v:shape>
          <o:OLEObject Type="Embed" ProgID="Equation.DSMT4" ShapeID="_x0000_i1025" DrawAspect="Content" ObjectID="_1682279777" r:id="rId13"/>
        </w:object>
      </w:r>
      <w:r w:rsidRPr="006242B2">
        <w:rPr>
          <w:rFonts w:ascii="Times New Roman" w:eastAsia="Times New Roman" w:hAnsi="Times New Roman" w:cs="Times New Roman"/>
          <w:iCs/>
          <w:kern w:val="2"/>
          <w:sz w:val="28"/>
          <w:szCs w:val="28"/>
          <w:highlight w:val="red"/>
          <w:lang w:eastAsia="ar-SA"/>
        </w:rPr>
        <w:tab/>
        <w:t>(1)</w:t>
      </w:r>
      <w:commentRangeEnd w:id="50"/>
      <w:r>
        <w:rPr>
          <w:rStyle w:val="a8"/>
        </w:rPr>
        <w:commentReference w:id="50"/>
      </w:r>
    </w:p>
    <w:p w14:paraId="2EB038BE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 сверхразрешения – избавиться от искажений, вызванных аппаратными несовершенствами техники, и приблизиться к восстановлению дискретного изображения до непрерывного.</w:t>
      </w:r>
    </w:p>
    <w:p w14:paraId="397DA6D1" w14:textId="77777777" w:rsid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обходимо учесть, что при компьютерной обработке сигналов невозможно обрабатывать сигналы в непрерывном виде, но можно преобразовывать сигнал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ый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7C5E26CC" w14:textId="0E0E9930" w:rsidR="00225CCE" w:rsidRPr="00225CCE" w:rsidRDefault="00225CCE" w:rsidP="00225CCE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дея разрабатываемого метода заключается в том, что изображение преобразуется из дискретного в </w:t>
      </w:r>
      <w:proofErr w:type="spellStart"/>
      <w:r>
        <w:rPr>
          <w:rFonts w:ascii="Times New Roman" w:hAnsi="Times New Roman"/>
          <w:sz w:val="28"/>
          <w:szCs w:val="28"/>
        </w:rPr>
        <w:t>квазинепрерывное</w:t>
      </w:r>
      <w:proofErr w:type="spellEnd"/>
      <w:r>
        <w:rPr>
          <w:rFonts w:ascii="Times New Roman" w:hAnsi="Times New Roman"/>
          <w:sz w:val="28"/>
          <w:szCs w:val="28"/>
        </w:rPr>
        <w:t xml:space="preserve"> путём учащения сетки дискретизации. </w:t>
      </w:r>
    </w:p>
    <w:p w14:paraId="3C5F3870" w14:textId="202A1B1C" w:rsidR="00E50984" w:rsidRPr="006F1F3B" w:rsidRDefault="00E50984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1" w:name="_Toc71474369"/>
      <w:commentRangeStart w:id="52"/>
      <w:r w:rsidRPr="00676C45">
        <w:rPr>
          <w:rFonts w:cs="Times New Roman"/>
          <w:caps w:val="0"/>
        </w:rPr>
        <w:t>Общее описание метода</w:t>
      </w:r>
      <w:commentRangeEnd w:id="52"/>
      <w:r w:rsidR="00676C45" w:rsidRPr="006F1F3B">
        <w:rPr>
          <w:rFonts w:cs="Times New Roman"/>
        </w:rPr>
        <w:commentReference w:id="52"/>
      </w:r>
      <w:bookmarkEnd w:id="48"/>
      <w:bookmarkEnd w:id="49"/>
      <w:bookmarkEnd w:id="51"/>
    </w:p>
    <w:p w14:paraId="2C82BC79" w14:textId="4924B96E" w:rsidR="00F46382" w:rsidRDefault="00225CCE" w:rsidP="00392C0E">
      <w:pPr>
        <w:pStyle w:val="a7"/>
        <w:ind w:firstLine="709"/>
        <w:rPr>
          <w:szCs w:val="28"/>
        </w:rPr>
      </w:pPr>
      <w:r>
        <w:rPr>
          <w:szCs w:val="28"/>
        </w:rPr>
        <w:t>В основе метода лежит оптимальное комплексирование серии изображений.</w:t>
      </w:r>
      <w:r w:rsidR="00F46382">
        <w:rPr>
          <w:szCs w:val="28"/>
        </w:rPr>
        <w:t xml:space="preserve"> Основной принцип работы предлагаемого метода состоит в том, что дискретизированные отсчёты изображения, называемые пикселями, </w:t>
      </w:r>
      <w:proofErr w:type="spellStart"/>
      <w:r w:rsidR="00F46382">
        <w:rPr>
          <w:szCs w:val="28"/>
        </w:rPr>
        <w:t>дискретизируются</w:t>
      </w:r>
      <w:proofErr w:type="spellEnd"/>
      <w:r w:rsidR="00F46382">
        <w:rPr>
          <w:szCs w:val="28"/>
        </w:rPr>
        <w:t xml:space="preserve"> с ещё большим шагом</w:t>
      </w:r>
      <w:r w:rsidR="006F57F2">
        <w:rPr>
          <w:szCs w:val="28"/>
        </w:rPr>
        <w:t xml:space="preserve">. Каждый новый получившийся отсчёт имеет свой уникальный весовой коэффициент и вносит тот или ной вклад в результирующее изображение. </w:t>
      </w:r>
    </w:p>
    <w:p w14:paraId="05368EFF" w14:textId="6637FBC7" w:rsidR="00D0625C" w:rsidRPr="00D0625C" w:rsidRDefault="00E31BCF" w:rsidP="00D0625C">
      <w:pPr>
        <w:pStyle w:val="a7"/>
        <w:ind w:firstLine="709"/>
        <w:rPr>
          <w:szCs w:val="28"/>
        </w:rPr>
      </w:pPr>
      <w:r w:rsidRPr="00E31BCF">
        <w:rPr>
          <w:rFonts w:eastAsiaTheme="minorHAnsi" w:cstheme="minorBidi"/>
          <w:szCs w:val="28"/>
          <w:lang w:eastAsia="en-US"/>
        </w:rPr>
        <w:lastRenderedPageBreak/>
        <w:t xml:space="preserve">В </w:t>
      </w:r>
      <w:r>
        <w:rPr>
          <w:rFonts w:eastAsiaTheme="minorHAnsi" w:cstheme="minorBidi"/>
          <w:szCs w:val="28"/>
          <w:lang w:eastAsia="en-US"/>
        </w:rPr>
        <w:t>качестве входного параметра в алгоритм подаётся последовательность кадров. Затем для этих кадров увеличивается сетка пикселей с интерполяцией значений</w:t>
      </w:r>
      <w:r w:rsidR="00571B15">
        <w:rPr>
          <w:rFonts w:eastAsiaTheme="minorHAnsi" w:cstheme="minorBidi"/>
          <w:szCs w:val="28"/>
          <w:lang w:eastAsia="en-US"/>
        </w:rPr>
        <w:t xml:space="preserve">, что обеспечивает </w:t>
      </w:r>
      <w:proofErr w:type="spellStart"/>
      <w:r w:rsidR="00571B15">
        <w:rPr>
          <w:rFonts w:eastAsiaTheme="minorHAnsi" w:cstheme="minorBidi"/>
          <w:szCs w:val="28"/>
          <w:lang w:eastAsia="en-US"/>
        </w:rPr>
        <w:t>сверхразрешающую</w:t>
      </w:r>
      <w:proofErr w:type="spellEnd"/>
      <w:r w:rsidR="00571B15">
        <w:rPr>
          <w:rFonts w:eastAsiaTheme="minorHAnsi" w:cstheme="minorBidi"/>
          <w:szCs w:val="28"/>
          <w:lang w:eastAsia="en-US"/>
        </w:rPr>
        <w:t xml:space="preserve"> способность метода</w:t>
      </w:r>
      <w:r>
        <w:rPr>
          <w:rFonts w:eastAsiaTheme="minorHAnsi" w:cstheme="minorBidi"/>
          <w:szCs w:val="28"/>
          <w:lang w:eastAsia="en-US"/>
        </w:rPr>
        <w:t>. После этого</w:t>
      </w:r>
      <w:r w:rsidR="00571B15">
        <w:rPr>
          <w:rFonts w:eastAsiaTheme="minorHAnsi" w:cstheme="minorBidi"/>
          <w:szCs w:val="28"/>
          <w:lang w:eastAsia="en-US"/>
        </w:rPr>
        <w:t xml:space="preserve"> создаётся дополнительный канал обработки информации, в который записываются поля дисперсий ошибок интерполяции кадров. Созданный канал обработки необходим для вычисления коэффициентов взвешенного суммирования на последнем шаге. Следом происходит геометрическое согласование кадров с соответствующим преобразованием созданного канала. После чего производится взвешенное суммирование пикселей кадров. </w:t>
      </w:r>
      <w:r w:rsidR="00D0625C" w:rsidRPr="00D0625C">
        <w:rPr>
          <w:szCs w:val="28"/>
          <w:highlight w:val="red"/>
        </w:rPr>
        <w:t>Схема алгоритма изображена на рисунке 666:</w:t>
      </w:r>
    </w:p>
    <w:p w14:paraId="25BE81A5" w14:textId="2A3C0B67" w:rsidR="00225CCE" w:rsidRDefault="00E31BCF" w:rsidP="00E50984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07826157" wp14:editId="4AEF574B">
            <wp:extent cx="5353050" cy="221683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216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24D22" w14:textId="4EC5076B" w:rsidR="00813467" w:rsidRDefault="00813467" w:rsidP="00447E5B">
      <w:pPr>
        <w:pStyle w:val="a7"/>
        <w:ind w:firstLine="709"/>
        <w:jc w:val="center"/>
        <w:rPr>
          <w:rFonts w:cs="Times New Roman"/>
          <w:szCs w:val="28"/>
        </w:rPr>
      </w:pPr>
      <w:commentRangeStart w:id="53"/>
      <w:r w:rsidRPr="00D0625C">
        <w:rPr>
          <w:rFonts w:cs="Times New Roman"/>
          <w:szCs w:val="28"/>
          <w:highlight w:val="red"/>
        </w:rPr>
        <w:t xml:space="preserve">Рисунок </w:t>
      </w:r>
      <w:r w:rsidR="00D0625C" w:rsidRPr="00D0625C">
        <w:rPr>
          <w:rFonts w:cs="Times New Roman"/>
          <w:szCs w:val="28"/>
          <w:highlight w:val="red"/>
        </w:rPr>
        <w:t>666</w:t>
      </w:r>
      <w:r w:rsidRPr="00D0625C">
        <w:rPr>
          <w:rFonts w:cs="Times New Roman"/>
          <w:szCs w:val="28"/>
          <w:highlight w:val="red"/>
        </w:rPr>
        <w:t xml:space="preserve"> - Схема предлагаемого метода</w:t>
      </w:r>
      <w:commentRangeEnd w:id="53"/>
      <w:r w:rsidR="00AF5D26"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53"/>
      </w:r>
    </w:p>
    <w:p w14:paraId="4E058012" w14:textId="77777777" w:rsidR="00F46382" w:rsidRDefault="00F46382" w:rsidP="00F46382">
      <w:pPr>
        <w:pStyle w:val="a7"/>
        <w:ind w:firstLine="709"/>
        <w:rPr>
          <w:rFonts w:cs="Times New Roman"/>
          <w:szCs w:val="28"/>
        </w:rPr>
      </w:pPr>
      <w:r w:rsidRPr="001C2537">
        <w:rPr>
          <w:rFonts w:cs="Times New Roman"/>
          <w:szCs w:val="28"/>
        </w:rPr>
        <w:t>А</w:t>
      </w:r>
      <w:bookmarkStart w:id="54" w:name="_Hlk70857058"/>
      <w:r w:rsidRPr="001C2537">
        <w:rPr>
          <w:rFonts w:cs="Times New Roman"/>
          <w:szCs w:val="28"/>
        </w:rPr>
        <w:t>лгоритм</w:t>
      </w:r>
      <w:r>
        <w:rPr>
          <w:rFonts w:cs="Times New Roman"/>
          <w:szCs w:val="28"/>
        </w:rPr>
        <w:t xml:space="preserve"> </w:t>
      </w:r>
      <w:r w:rsidRPr="001C2537">
        <w:rPr>
          <w:rFonts w:cs="Times New Roman"/>
          <w:szCs w:val="28"/>
        </w:rPr>
        <w:t xml:space="preserve">оптимального комплексирования </w:t>
      </w:r>
      <w:bookmarkEnd w:id="54"/>
      <w:r>
        <w:rPr>
          <w:rFonts w:cs="Times New Roman"/>
          <w:szCs w:val="28"/>
        </w:rPr>
        <w:t xml:space="preserve">можно разбить на 4 шага: </w:t>
      </w:r>
    </w:p>
    <w:p w14:paraId="440F0B67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учащение сетки дискретизации кадров;</w:t>
      </w:r>
    </w:p>
    <w:p w14:paraId="10355898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вычисляются поля дисперсии ошибок интерполяции для каждого кадра;</w:t>
      </w:r>
    </w:p>
    <w:p w14:paraId="69948174" w14:textId="77777777" w:rsidR="00F46382" w:rsidRPr="00D0625C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геометрическое согласование серии кадров;</w:t>
      </w:r>
    </w:p>
    <w:p w14:paraId="77BA76B3" w14:textId="2774F446" w:rsidR="00F46382" w:rsidRPr="00F46382" w:rsidRDefault="00F46382" w:rsidP="00F46382">
      <w:pPr>
        <w:pStyle w:val="a7"/>
        <w:numPr>
          <w:ilvl w:val="0"/>
          <w:numId w:val="19"/>
        </w:numPr>
        <w:ind w:left="0" w:firstLine="709"/>
      </w:pPr>
      <w:r w:rsidRPr="00D0625C">
        <w:t>формирование восстановленного изображения.</w:t>
      </w:r>
    </w:p>
    <w:p w14:paraId="6A78023E" w14:textId="7BD56273" w:rsidR="00B8787F" w:rsidRPr="006F1F3B" w:rsidRDefault="00416E53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5" w:name="_Toc71474370"/>
      <w:r>
        <w:rPr>
          <w:rFonts w:cs="Times New Roman"/>
          <w:caps w:val="0"/>
        </w:rPr>
        <w:t>У</w:t>
      </w:r>
      <w:r w:rsidRPr="00416E53">
        <w:rPr>
          <w:rFonts w:cs="Times New Roman"/>
          <w:caps w:val="0"/>
        </w:rPr>
        <w:t>чащение сетки дискретизации кадров</w:t>
      </w:r>
      <w:bookmarkEnd w:id="55"/>
    </w:p>
    <w:p w14:paraId="455C93C8" w14:textId="71918710" w:rsidR="006A218A" w:rsidRPr="006A218A" w:rsidRDefault="00EE0701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ервым шагом алгоритма является </w:t>
      </w:r>
      <w:r w:rsidR="00096E9F">
        <w:rPr>
          <w:rFonts w:cs="Times New Roman"/>
          <w:szCs w:val="28"/>
        </w:rPr>
        <w:t>повышение частоты дискретизации кадров видеопоследовательности</w:t>
      </w:r>
      <w:r w:rsidR="00B47AB9">
        <w:rPr>
          <w:rFonts w:cs="Times New Roman"/>
          <w:szCs w:val="28"/>
        </w:rPr>
        <w:t xml:space="preserve">, что обеспечивает </w:t>
      </w:r>
      <w:proofErr w:type="spellStart"/>
      <w:r w:rsidR="00B47AB9">
        <w:rPr>
          <w:rFonts w:cs="Times New Roman"/>
          <w:szCs w:val="28"/>
        </w:rPr>
        <w:t>сверхразрешающую</w:t>
      </w:r>
      <w:proofErr w:type="spellEnd"/>
      <w:r w:rsidR="00B47AB9">
        <w:rPr>
          <w:rFonts w:cs="Times New Roman"/>
          <w:szCs w:val="28"/>
        </w:rPr>
        <w:t xml:space="preserve"> способность метода</w:t>
      </w:r>
      <w:r>
        <w:rPr>
          <w:rFonts w:cs="Times New Roman"/>
          <w:szCs w:val="28"/>
        </w:rPr>
        <w:t>.</w:t>
      </w:r>
      <w:r w:rsidR="00B47AB9">
        <w:rPr>
          <w:rFonts w:cs="Times New Roman"/>
          <w:szCs w:val="28"/>
        </w:rPr>
        <w:t xml:space="preserve"> Увеличить частоту дискретизации возможно разными способами, однако оптимальным считается </w:t>
      </w:r>
      <w:r w:rsidR="00B47AB9" w:rsidRPr="00B47AB9">
        <w:rPr>
          <w:rFonts w:cs="Times New Roman"/>
          <w:szCs w:val="28"/>
        </w:rPr>
        <w:t>интерполяци</w:t>
      </w:r>
      <w:r w:rsidR="00B47AB9">
        <w:rPr>
          <w:rFonts w:cs="Times New Roman"/>
          <w:szCs w:val="28"/>
        </w:rPr>
        <w:t>я</w:t>
      </w:r>
      <w:r w:rsidR="00B47AB9" w:rsidRPr="00B47AB9">
        <w:rPr>
          <w:rFonts w:cs="Times New Roman"/>
          <w:szCs w:val="28"/>
        </w:rPr>
        <w:t xml:space="preserve"> отсчётов</w:t>
      </w:r>
      <w:r w:rsidR="00B47AB9">
        <w:rPr>
          <w:rFonts w:cs="Times New Roman"/>
          <w:szCs w:val="28"/>
        </w:rPr>
        <w:t xml:space="preserve">. </w:t>
      </w:r>
      <w:r w:rsidR="006A6A4E">
        <w:rPr>
          <w:rFonts w:cs="Times New Roman"/>
          <w:szCs w:val="28"/>
        </w:rPr>
        <w:lastRenderedPageBreak/>
        <w:t xml:space="preserve">Интерполяцией называют вычисление </w:t>
      </w:r>
      <w:r w:rsidR="006A6A4E" w:rsidRPr="006A6A4E">
        <w:rPr>
          <w:rFonts w:cs="Times New Roman"/>
          <w:szCs w:val="28"/>
        </w:rPr>
        <w:t xml:space="preserve">промежуточных значений </w:t>
      </w:r>
      <w:r w:rsidR="006A6A4E">
        <w:rPr>
          <w:rFonts w:cs="Times New Roman"/>
          <w:szCs w:val="28"/>
        </w:rPr>
        <w:t xml:space="preserve">сигнала </w:t>
      </w:r>
      <w:r w:rsidR="006A6A4E" w:rsidRPr="006A6A4E">
        <w:rPr>
          <w:rFonts w:cs="Times New Roman"/>
          <w:szCs w:val="28"/>
        </w:rPr>
        <w:t>по дискретному набору данных</w:t>
      </w:r>
      <w:r w:rsidR="006A6A4E" w:rsidRPr="006A218A">
        <w:rPr>
          <w:rFonts w:eastAsiaTheme="minorHAnsi" w:cstheme="minorBidi"/>
          <w:szCs w:val="28"/>
          <w:lang w:eastAsia="en-US"/>
        </w:rPr>
        <w:t>.</w:t>
      </w:r>
      <w:r w:rsidR="006A218A" w:rsidRPr="006A218A">
        <w:rPr>
          <w:rFonts w:eastAsiaTheme="minorHAnsi" w:cstheme="minorBidi"/>
          <w:szCs w:val="28"/>
          <w:lang w:eastAsia="en-US"/>
        </w:rPr>
        <w:t xml:space="preserve"> В рассматриваемой задаче используется линейная интерполяция</w:t>
      </w:r>
      <w:r w:rsidR="006A218A">
        <w:rPr>
          <w:rFonts w:eastAsiaTheme="minorHAnsi" w:cstheme="minorBidi"/>
          <w:szCs w:val="28"/>
          <w:lang w:eastAsia="en-US"/>
        </w:rPr>
        <w:t>. Со схемой линейной интерполяции можно ознакомиться на рисунке 666:</w:t>
      </w:r>
    </w:p>
    <w:p w14:paraId="0B9E2B43" w14:textId="77777777" w:rsidR="006A218A" w:rsidRDefault="006A218A" w:rsidP="006A218A">
      <w:pPr>
        <w:pStyle w:val="a7"/>
        <w:ind w:firstLine="709"/>
        <w:jc w:val="center"/>
        <w:rPr>
          <w:szCs w:val="28"/>
        </w:rPr>
      </w:pPr>
      <w:r w:rsidRPr="00F46382">
        <w:rPr>
          <w:noProof/>
          <w:szCs w:val="28"/>
        </w:rPr>
        <w:drawing>
          <wp:inline distT="0" distB="0" distL="0" distR="0" wp14:anchorId="4E00DD5D" wp14:editId="12390C8F">
            <wp:extent cx="4153480" cy="185763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3480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E6761" w14:textId="7303F0B8" w:rsidR="006A218A" w:rsidRPr="006F57F2" w:rsidRDefault="006A218A" w:rsidP="006A218A">
      <w:pPr>
        <w:pStyle w:val="a7"/>
        <w:ind w:firstLine="709"/>
        <w:jc w:val="center"/>
        <w:rPr>
          <w:rFonts w:cs="Times New Roman"/>
          <w:szCs w:val="28"/>
        </w:rPr>
      </w:pPr>
      <w:commentRangeStart w:id="56"/>
      <w:r w:rsidRPr="00D0625C">
        <w:rPr>
          <w:rFonts w:cs="Times New Roman"/>
          <w:szCs w:val="28"/>
          <w:highlight w:val="red"/>
        </w:rPr>
        <w:t xml:space="preserve">Рисунок 666 - Схема </w:t>
      </w:r>
      <w:r>
        <w:rPr>
          <w:rFonts w:cs="Times New Roman"/>
          <w:szCs w:val="28"/>
          <w:highlight w:val="red"/>
        </w:rPr>
        <w:t xml:space="preserve">линейной интерполяции </w:t>
      </w:r>
      <w:commentRangeEnd w:id="56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56"/>
      </w:r>
    </w:p>
    <w:p w14:paraId="18FB0122" w14:textId="29550603" w:rsidR="00B8787F" w:rsidRDefault="006A218A" w:rsidP="00B8787F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  <w:highlight w:val="red"/>
        </w:rPr>
        <w:t>Линейна</w:t>
      </w:r>
      <w:r w:rsidR="002B6FCD">
        <w:rPr>
          <w:rFonts w:cs="Times New Roman"/>
          <w:szCs w:val="28"/>
          <w:highlight w:val="red"/>
        </w:rPr>
        <w:t>я</w:t>
      </w:r>
      <w:r>
        <w:rPr>
          <w:rFonts w:cs="Times New Roman"/>
          <w:szCs w:val="28"/>
          <w:highlight w:val="red"/>
        </w:rPr>
        <w:t xml:space="preserve"> интерполяция двумерного сигнала</w:t>
      </w:r>
      <w:r w:rsidR="00EE0701" w:rsidRPr="006242B2">
        <w:rPr>
          <w:rFonts w:cs="Times New Roman"/>
          <w:szCs w:val="28"/>
          <w:highlight w:val="red"/>
        </w:rPr>
        <w:t xml:space="preserve"> вычисляется </w:t>
      </w:r>
      <w:r w:rsidR="006A6A4E" w:rsidRPr="006242B2">
        <w:rPr>
          <w:rFonts w:cs="Times New Roman"/>
          <w:szCs w:val="28"/>
          <w:highlight w:val="red"/>
        </w:rPr>
        <w:t>по формуле</w:t>
      </w:r>
      <w:r w:rsidR="00EE0701" w:rsidRPr="006242B2">
        <w:rPr>
          <w:rFonts w:cs="Times New Roman"/>
          <w:szCs w:val="28"/>
          <w:highlight w:val="red"/>
        </w:rPr>
        <w:t>:</w:t>
      </w:r>
    </w:p>
    <w:p w14:paraId="6F5B9A97" w14:textId="31978954" w:rsidR="00EE0701" w:rsidRPr="00EE0701" w:rsidRDefault="006A6A4E" w:rsidP="006A6A4E">
      <w:pPr>
        <w:tabs>
          <w:tab w:val="center" w:pos="4536"/>
          <w:tab w:val="right" w:pos="9356"/>
        </w:tabs>
        <w:spacing w:after="0" w:line="360" w:lineRule="auto"/>
        <w:jc w:val="both"/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</w:pPr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commentRangeStart w:id="57"/>
      <m:oMath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=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+</m:t>
        </m:r>
        <m:f>
          <m:f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+1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iCs/>
                        <w:kern w:val="2"/>
                        <w:sz w:val="28"/>
                        <w:szCs w:val="28"/>
                        <w:lang w:eastAsia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kern w:val="2"/>
                        <w:sz w:val="28"/>
                        <w:szCs w:val="28"/>
                        <w:lang w:eastAsia="ar-SA"/>
                      </w:rPr>
                      <m:t>i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×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+1</m:t>
                </m:r>
              </m:sub>
            </m:s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iCs/>
                    <w:kern w:val="2"/>
                    <w:sz w:val="28"/>
                    <w:szCs w:val="28"/>
                    <w:lang w:eastAsia="ar-SA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kern w:val="2"/>
                    <w:sz w:val="28"/>
                    <w:szCs w:val="28"/>
                    <w:lang w:eastAsia="ar-SA"/>
                  </w:rPr>
                  <m:t>i</m:t>
                </m:r>
              </m:sub>
            </m:sSub>
          </m:e>
        </m:d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 xml:space="preserve">,  при 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+1</m:t>
            </m:r>
          </m:sub>
        </m:sSub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val="en-US" w:eastAsia="ar-SA"/>
          </w:rPr>
          <m:t>x</m:t>
        </m:r>
        <m:r>
          <w:rPr>
            <w:rFonts w:ascii="Cambria Math" w:eastAsia="Times New Roman" w:hAnsi="Cambria Math" w:cs="Calibri"/>
            <w:kern w:val="2"/>
            <w:sz w:val="28"/>
            <w:szCs w:val="28"/>
            <w:lang w:eastAsia="ar-SA"/>
          </w:rPr>
          <m:t>≤</m:t>
        </m:r>
        <m:sSub>
          <m:sSubPr>
            <m:ctrlPr>
              <w:rPr>
                <w:rFonts w:ascii="Cambria Math" w:eastAsia="Times New Roman" w:hAnsi="Cambria Math" w:cs="Calibri"/>
                <w:i/>
                <w:iCs/>
                <w:kern w:val="2"/>
                <w:sz w:val="28"/>
                <w:szCs w:val="28"/>
                <w:lang w:eastAsia="ar-SA"/>
              </w:rPr>
            </m:ctrlPr>
          </m:sSubPr>
          <m:e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x</m:t>
            </m:r>
          </m:e>
          <m:sub>
            <m:r>
              <w:rPr>
                <w:rFonts w:ascii="Cambria Math" w:eastAsia="Times New Roman" w:hAnsi="Cambria Math" w:cs="Calibri"/>
                <w:kern w:val="2"/>
                <w:sz w:val="28"/>
                <w:szCs w:val="28"/>
                <w:lang w:eastAsia="ar-SA"/>
              </w:rPr>
              <m:t>i</m:t>
            </m:r>
          </m:sub>
        </m:sSub>
      </m:oMath>
      <w:r w:rsidRPr="006A6A4E">
        <w:rPr>
          <w:rFonts w:ascii="Cambria Math" w:eastAsia="Times New Roman" w:hAnsi="Cambria Math" w:cs="Calibri"/>
          <w:i/>
          <w:iCs/>
          <w:kern w:val="2"/>
          <w:sz w:val="28"/>
          <w:szCs w:val="28"/>
          <w:lang w:eastAsia="ar-SA"/>
        </w:rPr>
        <w:tab/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(</w:t>
      </w:r>
      <w:r w:rsidR="00AF5D26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1</w:t>
      </w:r>
      <w:r w:rsidRPr="006A6A4E">
        <w:rPr>
          <w:rFonts w:ascii="Times New Roman" w:eastAsia="Times New Roman" w:hAnsi="Times New Roman" w:cs="Times New Roman"/>
          <w:iCs/>
          <w:kern w:val="2"/>
          <w:sz w:val="28"/>
          <w:szCs w:val="28"/>
          <w:lang w:eastAsia="ar-SA"/>
        </w:rPr>
        <w:t>)</w:t>
      </w:r>
      <w:commentRangeEnd w:id="57"/>
      <w:r w:rsidR="00AF5D26">
        <w:rPr>
          <w:rStyle w:val="a8"/>
        </w:rPr>
        <w:commentReference w:id="57"/>
      </w:r>
    </w:p>
    <w:p w14:paraId="0E875678" w14:textId="4B2ADE99" w:rsidR="00B8787F" w:rsidRPr="00B8787F" w:rsidRDefault="00A6750E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58" w:name="_Toc70445273"/>
      <w:bookmarkStart w:id="59" w:name="_Toc70460649"/>
      <w:bookmarkStart w:id="60" w:name="_Toc71474371"/>
      <w:r w:rsidRPr="00A6750E">
        <w:rPr>
          <w:rFonts w:cs="Times New Roman"/>
          <w:caps w:val="0"/>
        </w:rPr>
        <w:t xml:space="preserve">Формирование дополнительного канала </w:t>
      </w:r>
      <w:bookmarkEnd w:id="58"/>
      <w:bookmarkEnd w:id="59"/>
      <w:r w:rsidR="00B1078A">
        <w:rPr>
          <w:rFonts w:cs="Times New Roman"/>
          <w:caps w:val="0"/>
        </w:rPr>
        <w:t>обработки</w:t>
      </w:r>
      <w:bookmarkEnd w:id="60"/>
    </w:p>
    <w:p w14:paraId="3598A176" w14:textId="77777777" w:rsidR="0031750C" w:rsidRDefault="006242B2" w:rsidP="00B8787F">
      <w:pPr>
        <w:pStyle w:val="a7"/>
        <w:ind w:firstLine="709"/>
      </w:pPr>
      <w:r>
        <w:t xml:space="preserve">После того, как </w:t>
      </w:r>
      <w:r w:rsidR="00416E53">
        <w:t xml:space="preserve">сетки пикселей всех </w:t>
      </w:r>
      <w:r>
        <w:t>кадр</w:t>
      </w:r>
      <w:r w:rsidR="00416E53">
        <w:t>ов</w:t>
      </w:r>
      <w:r>
        <w:t xml:space="preserve"> увеличен</w:t>
      </w:r>
      <w:r w:rsidR="00416E53">
        <w:t>ы</w:t>
      </w:r>
      <w:r>
        <w:t>, необходимо дополнить каждый кадр видеопоследовательности вспомогательным каналом,</w:t>
      </w:r>
      <w:r w:rsidR="004E0DF0">
        <w:t xml:space="preserve"> заполненным дисперсиями ошибок</w:t>
      </w:r>
      <w:r>
        <w:t xml:space="preserve"> </w:t>
      </w:r>
      <w:r w:rsidR="004E0DF0">
        <w:t>интерполяции. В дальнейшем значения дисперсий будут преобразованы и использованы в итоговой формуле восстановления отсчётов.</w:t>
      </w:r>
      <w:r w:rsidR="0031750C">
        <w:t xml:space="preserve"> </w:t>
      </w:r>
    </w:p>
    <w:p w14:paraId="790D0365" w14:textId="53B504CB" w:rsidR="00B8787F" w:rsidRDefault="0031750C" w:rsidP="00B8787F">
      <w:pPr>
        <w:pStyle w:val="a7"/>
        <w:ind w:firstLine="709"/>
      </w:pPr>
      <w:r>
        <w:t>П</w:t>
      </w:r>
      <w:r w:rsidRPr="0031750C">
        <w:t xml:space="preserve">ри учащении сетки дискретизации </w:t>
      </w:r>
      <w:r>
        <w:t xml:space="preserve">возможно получить только </w:t>
      </w:r>
      <w:r w:rsidRPr="0031750C">
        <w:t xml:space="preserve">некоторую оценку </w:t>
      </w:r>
      <w:r>
        <w:t xml:space="preserve">исходной </w:t>
      </w:r>
      <w:r w:rsidRPr="0031750C">
        <w:t>непрерывн</w:t>
      </w:r>
      <w:r>
        <w:t>ой</w:t>
      </w:r>
      <w:r w:rsidRPr="0031750C">
        <w:t xml:space="preserve"> сцен</w:t>
      </w:r>
      <w:r>
        <w:t>ы, причём оценка определяется</w:t>
      </w:r>
      <w:r w:rsidRPr="0031750C">
        <w:t xml:space="preserve"> с </w:t>
      </w:r>
      <w:r>
        <w:t xml:space="preserve">некоторой </w:t>
      </w:r>
      <w:r w:rsidRPr="0031750C">
        <w:t>погрешностью. Эту погрешность для линейной интерполяции можно оценить теоретически</w:t>
      </w:r>
      <w:r>
        <w:t>.</w:t>
      </w:r>
      <w:r w:rsidRPr="0031750C">
        <w:t xml:space="preserve"> </w:t>
      </w:r>
      <w:r>
        <w:t xml:space="preserve">На этапе </w:t>
      </w:r>
      <w:r w:rsidRPr="0031750C">
        <w:t>комплексировани</w:t>
      </w:r>
      <w:r>
        <w:t xml:space="preserve">я </w:t>
      </w:r>
      <w:r w:rsidRPr="0031750C">
        <w:t xml:space="preserve">больший вес </w:t>
      </w:r>
      <w:r>
        <w:t xml:space="preserve">будет даваться </w:t>
      </w:r>
      <w:r w:rsidRPr="0031750C">
        <w:t xml:space="preserve">тем отсчетам, ошибка интерполяции </w:t>
      </w:r>
      <w:r>
        <w:t xml:space="preserve">которых </w:t>
      </w:r>
      <w:r w:rsidRPr="0031750C">
        <w:t>ниже</w:t>
      </w:r>
      <w:r>
        <w:t>.</w:t>
      </w:r>
    </w:p>
    <w:p w14:paraId="72E9CA20" w14:textId="4BD75C9E" w:rsidR="004E0DF0" w:rsidRDefault="004E0DF0" w:rsidP="00B8787F">
      <w:pPr>
        <w:pStyle w:val="a7"/>
        <w:ind w:firstLine="709"/>
      </w:pPr>
      <w:bookmarkStart w:id="61" w:name="_Hlk70708896"/>
      <w:commentRangeStart w:id="62"/>
      <w:r>
        <w:rPr>
          <w:highlight w:val="red"/>
        </w:rPr>
        <w:t xml:space="preserve">ВЫВОД </w:t>
      </w:r>
      <w:r w:rsidRPr="004E0DF0">
        <w:rPr>
          <w:highlight w:val="red"/>
        </w:rPr>
        <w:t>ФОРМУЛЫ</w:t>
      </w:r>
      <w:r>
        <w:t xml:space="preserve"> </w:t>
      </w:r>
      <w:commentRangeEnd w:id="62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2"/>
      </w:r>
    </w:p>
    <w:bookmarkEnd w:id="61"/>
    <w:p w14:paraId="2008F99C" w14:textId="14C90A9D" w:rsidR="004E0DF0" w:rsidRDefault="004E0DF0" w:rsidP="00B8787F">
      <w:pPr>
        <w:pStyle w:val="a7"/>
        <w:ind w:firstLine="709"/>
      </w:pPr>
      <w:r w:rsidRPr="004E0DF0">
        <w:rPr>
          <w:highlight w:val="red"/>
        </w:rPr>
        <w:t>ВЫВОД ФОРМУЛЫ</w:t>
      </w:r>
    </w:p>
    <w:p w14:paraId="04663D6E" w14:textId="3DB5D206" w:rsidR="00B8787F" w:rsidRPr="00B8787F" w:rsidRDefault="00B8787F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63" w:name="_Toc70445274"/>
      <w:bookmarkStart w:id="64" w:name="_Toc70460650"/>
      <w:bookmarkStart w:id="65" w:name="_Toc71474372"/>
      <w:r>
        <w:rPr>
          <w:rFonts w:cs="Times New Roman"/>
          <w:caps w:val="0"/>
        </w:rPr>
        <w:t>Геометрическое согласование</w:t>
      </w:r>
      <w:bookmarkEnd w:id="63"/>
      <w:bookmarkEnd w:id="64"/>
      <w:bookmarkEnd w:id="65"/>
    </w:p>
    <w:p w14:paraId="06AC4C93" w14:textId="5A821588" w:rsidR="002B6FCD" w:rsidRDefault="00FF4C93" w:rsidP="005C089E">
      <w:pPr>
        <w:pStyle w:val="a7"/>
        <w:ind w:firstLine="709"/>
        <w:rPr>
          <w:rFonts w:cs="Times New Roman"/>
          <w:szCs w:val="28"/>
        </w:rPr>
      </w:pPr>
      <w:commentRangeStart w:id="66"/>
      <w:r>
        <w:rPr>
          <w:rFonts w:cs="Times New Roman"/>
          <w:szCs w:val="28"/>
        </w:rPr>
        <w:t xml:space="preserve">Геометрическое согласование – </w:t>
      </w:r>
      <w:r w:rsidR="00A35C80">
        <w:rPr>
          <w:rFonts w:cs="Times New Roman"/>
          <w:szCs w:val="28"/>
        </w:rPr>
        <w:t xml:space="preserve">это процесс преобразования последовательности кадров таким образом, чтобы интересуемый объект </w:t>
      </w:r>
      <w:r w:rsidR="00A35C80">
        <w:rPr>
          <w:rFonts w:cs="Times New Roman"/>
          <w:szCs w:val="28"/>
        </w:rPr>
        <w:lastRenderedPageBreak/>
        <w:t>находился на каждом кадре в единой системе координат, соответствующей эталонному изображению</w:t>
      </w:r>
      <w:commentRangeEnd w:id="66"/>
      <w:r w:rsidR="00A35C8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66"/>
      </w:r>
      <w:r w:rsidR="00A35C80">
        <w:rPr>
          <w:rFonts w:cs="Times New Roman"/>
          <w:szCs w:val="28"/>
        </w:rPr>
        <w:t xml:space="preserve">. </w:t>
      </w:r>
      <w:r w:rsidR="002B6FCD">
        <w:rPr>
          <w:rFonts w:cs="Times New Roman"/>
          <w:szCs w:val="28"/>
        </w:rPr>
        <w:t xml:space="preserve">При согласовании одно изображение из последовательности принимается за эталонное. Такое изображение статично на протяжении всего процесса согласования. С эталоном сравниваются последующие кадры последовательности и затем изменяются, причём таким образом, чтобы они </w:t>
      </w:r>
      <w:r w:rsidR="002B6FCD" w:rsidRPr="002B6FCD">
        <w:rPr>
          <w:rFonts w:cs="Times New Roman"/>
          <w:szCs w:val="28"/>
        </w:rPr>
        <w:t>максимально точно соответствовал</w:t>
      </w:r>
      <w:r w:rsidR="002B6FCD">
        <w:rPr>
          <w:rFonts w:cs="Times New Roman"/>
          <w:szCs w:val="28"/>
        </w:rPr>
        <w:t>и</w:t>
      </w:r>
      <w:r w:rsidR="002B6FCD" w:rsidRPr="002B6FCD">
        <w:rPr>
          <w:rFonts w:cs="Times New Roman"/>
          <w:szCs w:val="28"/>
        </w:rPr>
        <w:t xml:space="preserve"> </w:t>
      </w:r>
      <w:r w:rsidR="002B6FCD">
        <w:rPr>
          <w:rFonts w:cs="Times New Roman"/>
          <w:szCs w:val="28"/>
        </w:rPr>
        <w:t>эталонному.</w:t>
      </w:r>
    </w:p>
    <w:p w14:paraId="4B80DFB1" w14:textId="6714E44A" w:rsidR="002B6FCD" w:rsidRDefault="002B6FCD" w:rsidP="005C089E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666 можно видеть пример согласования двух кадров:</w:t>
      </w:r>
    </w:p>
    <w:p w14:paraId="5A02BCAE" w14:textId="3DD46E44" w:rsidR="002B6FCD" w:rsidRDefault="002B6FCD" w:rsidP="002B6FCD">
      <w:pPr>
        <w:pStyle w:val="a7"/>
        <w:ind w:firstLine="709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6E7BC2DB" wp14:editId="1CEF3C1A">
            <wp:extent cx="3842385" cy="3989015"/>
            <wp:effectExtent l="0" t="0" r="571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079" cy="3994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703FE" w14:textId="1F906840" w:rsidR="002B6FCD" w:rsidRDefault="002B6FCD" w:rsidP="002B6FCD">
      <w:pPr>
        <w:pStyle w:val="a7"/>
        <w:ind w:firstLine="709"/>
        <w:jc w:val="center"/>
        <w:rPr>
          <w:rFonts w:cs="Times New Roman"/>
          <w:szCs w:val="28"/>
        </w:rPr>
      </w:pPr>
      <w:commentRangeStart w:id="67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 согласования двух кадров</w:t>
      </w:r>
      <w:r w:rsidR="008E7605">
        <w:rPr>
          <w:rFonts w:cs="Times New Roman"/>
          <w:szCs w:val="28"/>
          <w:highlight w:val="red"/>
        </w:rPr>
        <w:t xml:space="preserve"> видеопоследовательности</w:t>
      </w:r>
      <w:r>
        <w:rPr>
          <w:rFonts w:cs="Times New Roman"/>
          <w:szCs w:val="28"/>
          <w:highlight w:val="red"/>
        </w:rPr>
        <w:t xml:space="preserve"> </w:t>
      </w:r>
      <w:commentRangeEnd w:id="67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67"/>
      </w:r>
    </w:p>
    <w:p w14:paraId="08EBF463" w14:textId="1B0267D1" w:rsidR="002B6FCD" w:rsidRDefault="00A35C80" w:rsidP="002B6FCD">
      <w:pPr>
        <w:pStyle w:val="a7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этом шаге п</w:t>
      </w:r>
      <w:r w:rsidR="005C089E" w:rsidRPr="005C089E">
        <w:rPr>
          <w:rFonts w:cs="Times New Roman"/>
          <w:szCs w:val="28"/>
        </w:rPr>
        <w:t>роизводится получение матриц перехода при помощи выбранных методов</w:t>
      </w:r>
      <w:r w:rsidR="005C089E">
        <w:rPr>
          <w:rFonts w:cs="Times New Roman"/>
          <w:szCs w:val="28"/>
        </w:rPr>
        <w:t xml:space="preserve"> </w:t>
      </w:r>
      <w:r w:rsidR="005C089E" w:rsidRPr="005C089E">
        <w:rPr>
          <w:rFonts w:cs="Times New Roman"/>
          <w:szCs w:val="28"/>
        </w:rPr>
        <w:t>геометрического согласования</w:t>
      </w:r>
      <w:r w:rsidR="005C089E">
        <w:rPr>
          <w:rFonts w:cs="Times New Roman"/>
          <w:szCs w:val="28"/>
        </w:rPr>
        <w:t xml:space="preserve">. </w:t>
      </w:r>
      <w:r w:rsidR="004E0DF0">
        <w:rPr>
          <w:rFonts w:cs="Times New Roman"/>
          <w:szCs w:val="28"/>
        </w:rPr>
        <w:t>Исходные к</w:t>
      </w:r>
      <w:r w:rsidR="005C089E" w:rsidRPr="005C089E">
        <w:rPr>
          <w:rFonts w:cs="Times New Roman"/>
          <w:szCs w:val="28"/>
        </w:rPr>
        <w:t>адр</w:t>
      </w:r>
      <w:r w:rsidR="005C089E">
        <w:rPr>
          <w:rFonts w:cs="Times New Roman"/>
          <w:szCs w:val="28"/>
        </w:rPr>
        <w:t xml:space="preserve">ы и </w:t>
      </w:r>
      <w:r w:rsidR="005C089E" w:rsidRPr="005C089E">
        <w:rPr>
          <w:rFonts w:cs="Times New Roman"/>
          <w:szCs w:val="28"/>
        </w:rPr>
        <w:t>пол</w:t>
      </w:r>
      <w:r w:rsidR="005C089E">
        <w:rPr>
          <w:rFonts w:cs="Times New Roman"/>
          <w:szCs w:val="28"/>
        </w:rPr>
        <w:t>я</w:t>
      </w:r>
      <w:r w:rsidR="005C089E" w:rsidRPr="005C089E">
        <w:rPr>
          <w:rFonts w:cs="Times New Roman"/>
          <w:szCs w:val="28"/>
        </w:rPr>
        <w:t xml:space="preserve"> дисперсии ошибок</w:t>
      </w:r>
      <w:r w:rsidR="004E0DF0">
        <w:rPr>
          <w:rFonts w:cs="Times New Roman"/>
          <w:szCs w:val="28"/>
        </w:rPr>
        <w:t>, созданные на предыдущем шаге, преобразуются</w:t>
      </w:r>
      <w:r w:rsidR="005C089E" w:rsidRPr="005C089E">
        <w:rPr>
          <w:rFonts w:cs="Times New Roman"/>
          <w:szCs w:val="28"/>
        </w:rPr>
        <w:t xml:space="preserve"> в соответствии с матрицами перехода</w:t>
      </w:r>
      <w:r w:rsidR="005C089E">
        <w:rPr>
          <w:rFonts w:cs="Times New Roman"/>
          <w:szCs w:val="28"/>
        </w:rPr>
        <w:t>. Ниже рассмотрены наиболее значимые группы методов согласования.</w:t>
      </w:r>
    </w:p>
    <w:p w14:paraId="0248997F" w14:textId="2C697B95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68" w:name="_Toc70445275"/>
      <w:bookmarkStart w:id="69" w:name="_Toc70460430"/>
      <w:bookmarkStart w:id="70" w:name="_Toc70460651"/>
      <w:bookmarkStart w:id="71" w:name="_Toc70461002"/>
      <w:bookmarkStart w:id="72" w:name="_Toc71474373"/>
      <w:commentRangeStart w:id="73"/>
      <w:r>
        <w:rPr>
          <w:rFonts w:cs="Times New Roman"/>
          <w:caps w:val="0"/>
        </w:rPr>
        <w:lastRenderedPageBreak/>
        <w:t>Методы, основанные на детектировании о</w:t>
      </w:r>
      <w:r w:rsidR="00B8787F" w:rsidRPr="00552222">
        <w:rPr>
          <w:rFonts w:cs="Times New Roman"/>
          <w:caps w:val="0"/>
        </w:rPr>
        <w:t>собы</w:t>
      </w:r>
      <w:r>
        <w:rPr>
          <w:rFonts w:cs="Times New Roman"/>
          <w:caps w:val="0"/>
        </w:rPr>
        <w:t>х</w:t>
      </w:r>
      <w:r w:rsidR="00B8787F" w:rsidRPr="00552222">
        <w:rPr>
          <w:rFonts w:cs="Times New Roman"/>
          <w:caps w:val="0"/>
        </w:rPr>
        <w:t xml:space="preserve"> точ</w:t>
      </w:r>
      <w:bookmarkEnd w:id="68"/>
      <w:bookmarkEnd w:id="69"/>
      <w:bookmarkEnd w:id="70"/>
      <w:bookmarkEnd w:id="71"/>
      <w:r>
        <w:rPr>
          <w:rFonts w:cs="Times New Roman"/>
          <w:caps w:val="0"/>
        </w:rPr>
        <w:t>ек</w:t>
      </w:r>
      <w:commentRangeEnd w:id="73"/>
      <w:r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73"/>
      </w:r>
      <w:bookmarkEnd w:id="72"/>
    </w:p>
    <w:p w14:paraId="69E71461" w14:textId="4BA7DFFC" w:rsidR="00552222" w:rsidRPr="004348EC" w:rsidRDefault="00552222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 xml:space="preserve">С помощью детекторов на изображении </w:t>
      </w:r>
      <w:r w:rsidR="00177559" w:rsidRPr="004348EC">
        <w:rPr>
          <w:rFonts w:cs="Times New Roman"/>
          <w:szCs w:val="28"/>
        </w:rPr>
        <w:t xml:space="preserve">идентифицируются </w:t>
      </w:r>
      <w:r w:rsidRPr="004348EC">
        <w:rPr>
          <w:rFonts w:cs="Times New Roman"/>
          <w:szCs w:val="28"/>
        </w:rPr>
        <w:t>наиболее значимые точки и с помощью дескрипторов</w:t>
      </w:r>
      <w:r w:rsidR="00177559" w:rsidRPr="004348EC">
        <w:rPr>
          <w:rFonts w:cs="Times New Roman"/>
          <w:szCs w:val="28"/>
        </w:rPr>
        <w:t xml:space="preserve"> обеспечивается инвариантность нахождения одних и тех же особых точек относительно преобразований изображений</w:t>
      </w:r>
      <w:r w:rsidR="005C089E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</w:t>
      </w:r>
      <w:r w:rsidR="00A52F2E" w:rsidRPr="004348EC">
        <w:rPr>
          <w:rFonts w:cs="Times New Roman"/>
          <w:szCs w:val="28"/>
        </w:rPr>
        <w:t>После того, как определены ключевые точки происходит их сопоставление на эталонном и согласуемом изображениях.</w:t>
      </w:r>
      <w:r w:rsidR="001B4402" w:rsidRPr="004348EC">
        <w:rPr>
          <w:rFonts w:cs="Times New Roman"/>
          <w:szCs w:val="28"/>
        </w:rPr>
        <w:t xml:space="preserve"> Сопоставление точек сопровождается трансформацией изображения.</w:t>
      </w:r>
      <w:r w:rsidRPr="004348EC">
        <w:rPr>
          <w:rFonts w:cs="Times New Roman"/>
          <w:szCs w:val="28"/>
        </w:rPr>
        <w:t xml:space="preserve"> Существует несколько способов поиска ключевых точек. Наиболее популярными являются: </w:t>
      </w:r>
    </w:p>
    <w:p w14:paraId="71A5C050" w14:textId="7CBE996B" w:rsidR="00552222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commentRangeStart w:id="74"/>
      <w:r w:rsidRPr="00552222">
        <w:rPr>
          <w:rFonts w:cs="Times New Roman"/>
          <w:szCs w:val="28"/>
        </w:rPr>
        <w:t>Алгоритм</w:t>
      </w:r>
      <w:r w:rsidRPr="00552222">
        <w:rPr>
          <w:rFonts w:cs="Times New Roman"/>
          <w:szCs w:val="28"/>
          <w:lang w:val="en-US"/>
        </w:rPr>
        <w:t xml:space="preserve"> scale-invariant feature transform (</w:t>
      </w:r>
      <w:r>
        <w:rPr>
          <w:rFonts w:cs="Times New Roman"/>
          <w:szCs w:val="28"/>
          <w:lang w:val="en-US"/>
        </w:rPr>
        <w:t>SIFT)</w:t>
      </w:r>
      <w:r w:rsidRPr="00552222">
        <w:rPr>
          <w:rFonts w:cs="Times New Roman"/>
          <w:szCs w:val="28"/>
          <w:lang w:val="en-US"/>
        </w:rPr>
        <w:t>;</w:t>
      </w:r>
    </w:p>
    <w:p w14:paraId="13D8CF13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speeded up robust features (SURF);</w:t>
      </w:r>
    </w:p>
    <w:p w14:paraId="7F8CC4FF" w14:textId="77777777" w:rsidR="00552222" w:rsidRPr="00261538" w:rsidRDefault="00552222" w:rsidP="0055222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Binary Robust Independent Elementary Features + Star detector (BRIEF + Star)</w:t>
      </w:r>
    </w:p>
    <w:p w14:paraId="01F9F7F7" w14:textId="101D50DE" w:rsidR="00A52F2E" w:rsidRDefault="00552222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lang w:val="en-US"/>
        </w:rPr>
      </w:pPr>
      <w:bookmarkStart w:id="75" w:name="_Hlk70634783"/>
      <w:r w:rsidRPr="00552222">
        <w:rPr>
          <w:rFonts w:cs="Times New Roman"/>
          <w:szCs w:val="28"/>
        </w:rPr>
        <w:t>Алгоритм</w:t>
      </w:r>
      <w:r w:rsidRPr="00261538">
        <w:rPr>
          <w:rFonts w:cs="Times New Roman"/>
          <w:szCs w:val="28"/>
          <w:lang w:val="en-US"/>
        </w:rPr>
        <w:t xml:space="preserve"> Oriented Features from Accelerated Segment Test and rotated BRIEF (ORB).</w:t>
      </w:r>
      <w:commentRangeEnd w:id="74"/>
      <w:r w:rsidR="004E6DB2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74"/>
      </w:r>
    </w:p>
    <w:p w14:paraId="4FB40E0B" w14:textId="0C262D3D" w:rsidR="008E7605" w:rsidRP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8E7605">
        <w:rPr>
          <w:rFonts w:cs="Times New Roman"/>
          <w:szCs w:val="28"/>
          <w:highlight w:val="red"/>
        </w:rPr>
        <w:t>На изображении 666 можно видеть пример детектирования особых точек на изображении:</w:t>
      </w:r>
    </w:p>
    <w:p w14:paraId="460B9EF8" w14:textId="376BA328" w:rsidR="008E7605" w:rsidRDefault="008E7605" w:rsidP="008E7605">
      <w:pPr>
        <w:pStyle w:val="a7"/>
        <w:jc w:val="center"/>
        <w:rPr>
          <w:rFonts w:cs="Times New Roman"/>
          <w:szCs w:val="28"/>
          <w:lang w:val="en-US"/>
        </w:rPr>
      </w:pPr>
      <w:r w:rsidRPr="008E7605">
        <w:rPr>
          <w:noProof/>
        </w:rPr>
        <w:drawing>
          <wp:inline distT="0" distB="0" distL="0" distR="0" wp14:anchorId="0175566B" wp14:editId="7AE06356">
            <wp:extent cx="5025992" cy="3769360"/>
            <wp:effectExtent l="0" t="0" r="381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28726" cy="3771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C4943" w14:textId="09BCFB72" w:rsidR="008E7605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</w:t>
      </w:r>
      <w:r w:rsidR="006F7EA2">
        <w:rPr>
          <w:rFonts w:cs="Times New Roman"/>
          <w:szCs w:val="28"/>
          <w:highlight w:val="red"/>
        </w:rPr>
        <w:t xml:space="preserve"> визуализации</w:t>
      </w:r>
      <w:r>
        <w:rPr>
          <w:rFonts w:cs="Times New Roman"/>
          <w:szCs w:val="28"/>
          <w:highlight w:val="red"/>
        </w:rPr>
        <w:t xml:space="preserve"> детектирования особых точек</w:t>
      </w:r>
    </w:p>
    <w:p w14:paraId="2B32B010" w14:textId="21563A5A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76" w:name="_Toc70445276"/>
      <w:bookmarkStart w:id="77" w:name="_Toc70460431"/>
      <w:bookmarkStart w:id="78" w:name="_Toc70460652"/>
      <w:bookmarkStart w:id="79" w:name="_Toc70461003"/>
      <w:bookmarkStart w:id="80" w:name="_Toc71474374"/>
      <w:bookmarkEnd w:id="75"/>
      <w:r>
        <w:rPr>
          <w:rFonts w:cs="Times New Roman"/>
          <w:caps w:val="0"/>
        </w:rPr>
        <w:lastRenderedPageBreak/>
        <w:t>Методы, основанные на пирамидальном подходе</w:t>
      </w:r>
      <w:bookmarkEnd w:id="76"/>
      <w:bookmarkEnd w:id="77"/>
      <w:bookmarkEnd w:id="78"/>
      <w:bookmarkEnd w:id="79"/>
      <w:bookmarkEnd w:id="80"/>
    </w:p>
    <w:p w14:paraId="57DFC330" w14:textId="04AE3BA4" w:rsidR="00B8787F" w:rsidRPr="004348EC" w:rsidRDefault="004E6DB2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>Представление одного и того же изображения в нескольких масштабах называется пирамидой</w:t>
      </w:r>
      <w:r w:rsidR="00EE0701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Принцип действия метода пирамид заключается в том, что исходные эталонное и </w:t>
      </w:r>
      <w:r w:rsidR="00A52F2E" w:rsidRPr="004348EC">
        <w:rPr>
          <w:rFonts w:cs="Times New Roman"/>
          <w:szCs w:val="28"/>
        </w:rPr>
        <w:t xml:space="preserve">согласуемое изображения представляются в виде пирамиды. На некотором уровне пирамиды между эталоном и согласуемым изображениями находится соответствие в точке. Далее изображение трансформируется согласно найденным точкам. Существует пять возможных </w:t>
      </w:r>
      <w:r w:rsidR="00155D3A" w:rsidRPr="004348EC">
        <w:rPr>
          <w:rFonts w:cs="Times New Roman"/>
          <w:szCs w:val="28"/>
        </w:rPr>
        <w:t>модификаций</w:t>
      </w:r>
      <w:r w:rsidR="00A52F2E" w:rsidRPr="004348EC">
        <w:rPr>
          <w:rFonts w:cs="Times New Roman"/>
          <w:szCs w:val="28"/>
        </w:rPr>
        <w:t xml:space="preserve"> пирамидального подхода:</w:t>
      </w:r>
    </w:p>
    <w:p w14:paraId="23550875" w14:textId="6E222CB9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1"/>
      <w:r w:rsidRPr="00A52F2E">
        <w:rPr>
          <w:rFonts w:cs="Times New Roman"/>
          <w:szCs w:val="28"/>
        </w:rPr>
        <w:t>Сдвиг;</w:t>
      </w:r>
    </w:p>
    <w:p w14:paraId="79B8A2A7" w14:textId="6A89248B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 и поворот</w:t>
      </w:r>
      <w:r>
        <w:rPr>
          <w:rFonts w:cs="Times New Roman"/>
          <w:szCs w:val="28"/>
        </w:rPr>
        <w:t>;</w:t>
      </w:r>
    </w:p>
    <w:p w14:paraId="3B44CBBE" w14:textId="5AEDF8B7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Сдвиг, масштаб и поворот</w:t>
      </w:r>
      <w:r>
        <w:rPr>
          <w:rFonts w:cs="Times New Roman"/>
          <w:szCs w:val="28"/>
        </w:rPr>
        <w:t>;</w:t>
      </w:r>
    </w:p>
    <w:p w14:paraId="5949013A" w14:textId="766B6463" w:rsidR="00A52F2E" w:rsidRP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Аффинное преобразование</w:t>
      </w:r>
      <w:r>
        <w:rPr>
          <w:rFonts w:cs="Times New Roman"/>
          <w:szCs w:val="28"/>
        </w:rPr>
        <w:t>;</w:t>
      </w:r>
    </w:p>
    <w:p w14:paraId="301AB423" w14:textId="347BF8C7" w:rsidR="00A52F2E" w:rsidRDefault="00A52F2E" w:rsidP="00A52F2E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 w:rsidRPr="00A52F2E">
        <w:rPr>
          <w:rFonts w:cs="Times New Roman"/>
          <w:szCs w:val="28"/>
        </w:rPr>
        <w:t>Билинейное преобразование</w:t>
      </w:r>
      <w:r>
        <w:rPr>
          <w:rFonts w:cs="Times New Roman"/>
          <w:szCs w:val="28"/>
        </w:rPr>
        <w:t>.</w:t>
      </w:r>
      <w:commentRangeEnd w:id="81"/>
      <w:r w:rsidR="003506A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1"/>
      </w:r>
    </w:p>
    <w:p w14:paraId="1D83BB2E" w14:textId="7F36F5AC" w:rsidR="008E7605" w:rsidRP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8E7605">
        <w:rPr>
          <w:rFonts w:cs="Times New Roman"/>
          <w:szCs w:val="28"/>
          <w:highlight w:val="red"/>
        </w:rPr>
        <w:t>На изображении 666 можно видеть пример пирамидальной модели:</w:t>
      </w:r>
    </w:p>
    <w:p w14:paraId="1303BA3F" w14:textId="77777777" w:rsidR="008E7605" w:rsidRDefault="008E7605" w:rsidP="008E7605">
      <w:pPr>
        <w:pStyle w:val="a7"/>
        <w:rPr>
          <w:rFonts w:cs="Times New Roman"/>
          <w:szCs w:val="28"/>
        </w:rPr>
      </w:pPr>
    </w:p>
    <w:p w14:paraId="7F66C9E5" w14:textId="3119E7D4" w:rsidR="008E7605" w:rsidRDefault="008E7605" w:rsidP="008E7605">
      <w:pPr>
        <w:pStyle w:val="a7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47F90B1A" wp14:editId="7B05815F">
            <wp:extent cx="3282950" cy="3184690"/>
            <wp:effectExtent l="0" t="0" r="0" b="0"/>
            <wp:docPr id="7" name="Рисунок 7" descr="Generate image pyramid in OpenCV - Programmer Sou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enerate image pyramid in OpenCV - Programmer Sought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7" cy="3187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BE58F5" w14:textId="6256AABE" w:rsidR="008E7605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commentRangeStart w:id="82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 xml:space="preserve">Пример </w:t>
      </w:r>
      <w:r w:rsidR="006F7EA2">
        <w:rPr>
          <w:rFonts w:cs="Times New Roman"/>
          <w:szCs w:val="28"/>
          <w:highlight w:val="red"/>
        </w:rPr>
        <w:t xml:space="preserve">визуализации </w:t>
      </w:r>
      <w:r>
        <w:rPr>
          <w:rFonts w:cs="Times New Roman"/>
          <w:szCs w:val="28"/>
          <w:highlight w:val="red"/>
        </w:rPr>
        <w:t xml:space="preserve">пирамидальной модели </w:t>
      </w:r>
      <w:commentRangeEnd w:id="82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82"/>
      </w:r>
    </w:p>
    <w:p w14:paraId="1C8941C9" w14:textId="4F627637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83" w:name="_Toc70445277"/>
      <w:bookmarkStart w:id="84" w:name="_Toc70460432"/>
      <w:bookmarkStart w:id="85" w:name="_Toc70460653"/>
      <w:bookmarkStart w:id="86" w:name="_Toc70461004"/>
      <w:bookmarkStart w:id="87" w:name="_Toc71474375"/>
      <w:r>
        <w:rPr>
          <w:rFonts w:cs="Times New Roman"/>
          <w:caps w:val="0"/>
        </w:rPr>
        <w:lastRenderedPageBreak/>
        <w:t xml:space="preserve">Методы, основанные на вычислении пиков </w:t>
      </w:r>
      <w:proofErr w:type="spellStart"/>
      <w:r w:rsidR="00155D3A">
        <w:rPr>
          <w:rFonts w:cs="Times New Roman"/>
          <w:caps w:val="0"/>
        </w:rPr>
        <w:t>взаимокорреляционной</w:t>
      </w:r>
      <w:proofErr w:type="spellEnd"/>
      <w:r w:rsidR="00155D3A">
        <w:rPr>
          <w:rFonts w:cs="Times New Roman"/>
          <w:caps w:val="0"/>
        </w:rPr>
        <w:t xml:space="preserve"> </w:t>
      </w:r>
      <w:r w:rsidR="00A52F2E" w:rsidRPr="00A52F2E">
        <w:rPr>
          <w:rFonts w:cs="Times New Roman"/>
          <w:caps w:val="0"/>
        </w:rPr>
        <w:t>функци</w:t>
      </w:r>
      <w:r w:rsidR="00261538">
        <w:rPr>
          <w:rFonts w:cs="Times New Roman"/>
          <w:caps w:val="0"/>
        </w:rPr>
        <w:t>и</w:t>
      </w:r>
      <w:bookmarkEnd w:id="83"/>
      <w:bookmarkEnd w:id="84"/>
      <w:bookmarkEnd w:id="85"/>
      <w:bookmarkEnd w:id="86"/>
      <w:bookmarkEnd w:id="87"/>
    </w:p>
    <w:p w14:paraId="1A056B31" w14:textId="713BC1DD" w:rsidR="00B8787F" w:rsidRPr="004348EC" w:rsidRDefault="005801FB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 xml:space="preserve">Принцип действия методов </w:t>
      </w:r>
      <w:r w:rsidR="0029636C" w:rsidRPr="004348EC">
        <w:rPr>
          <w:rFonts w:cs="Times New Roman"/>
          <w:szCs w:val="28"/>
        </w:rPr>
        <w:t>заключается в</w:t>
      </w:r>
      <w:r w:rsidRPr="004348EC">
        <w:rPr>
          <w:rFonts w:cs="Times New Roman"/>
          <w:szCs w:val="28"/>
        </w:rPr>
        <w:t xml:space="preserve"> </w:t>
      </w:r>
      <w:r w:rsidR="0029636C" w:rsidRPr="004348EC">
        <w:rPr>
          <w:rFonts w:cs="Times New Roman"/>
          <w:szCs w:val="28"/>
        </w:rPr>
        <w:t>применении прямого и обратного преобразований Фурье</w:t>
      </w:r>
      <w:r w:rsidR="003506A0" w:rsidRPr="004348EC">
        <w:rPr>
          <w:rFonts w:cs="Times New Roman"/>
          <w:szCs w:val="28"/>
        </w:rPr>
        <w:t>.</w:t>
      </w:r>
      <w:r w:rsidR="0029636C" w:rsidRPr="004348EC">
        <w:rPr>
          <w:rFonts w:cs="Times New Roman"/>
          <w:szCs w:val="28"/>
        </w:rPr>
        <w:t xml:space="preserve"> Вычислив </w:t>
      </w:r>
      <w:r w:rsidR="00155D3A" w:rsidRPr="004348EC">
        <w:rPr>
          <w:rFonts w:cs="Times New Roman"/>
          <w:szCs w:val="28"/>
        </w:rPr>
        <w:t>спектры сигнала,</w:t>
      </w:r>
      <w:r w:rsidR="0029636C" w:rsidRPr="004348EC">
        <w:rPr>
          <w:rFonts w:cs="Times New Roman"/>
          <w:szCs w:val="28"/>
        </w:rPr>
        <w:t xml:space="preserve"> можно получить пиковые значения </w:t>
      </w:r>
      <w:proofErr w:type="spellStart"/>
      <w:r w:rsidR="0029636C" w:rsidRPr="004348EC">
        <w:rPr>
          <w:rFonts w:cs="Times New Roman"/>
          <w:szCs w:val="28"/>
        </w:rPr>
        <w:t>взаимокорреляционной</w:t>
      </w:r>
      <w:proofErr w:type="spellEnd"/>
      <w:r w:rsidR="0029636C" w:rsidRPr="004348EC">
        <w:rPr>
          <w:rFonts w:cs="Times New Roman"/>
          <w:szCs w:val="28"/>
        </w:rPr>
        <w:t xml:space="preserve"> функции. Полученные функции трансформируются согласно эталонной, что соответственно приводит к трансформации изображений. Существуют разные модификации этого метода, но в основном выделяют следующие:</w:t>
      </w:r>
    </w:p>
    <w:p w14:paraId="47079400" w14:textId="7355CD26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88"/>
      <w:r w:rsidRPr="0029636C">
        <w:rPr>
          <w:rFonts w:cs="Times New Roman"/>
          <w:szCs w:val="28"/>
        </w:rPr>
        <w:t xml:space="preserve">Основанные </w:t>
      </w:r>
      <w:r>
        <w:rPr>
          <w:rFonts w:cs="Times New Roman"/>
          <w:szCs w:val="28"/>
        </w:rPr>
        <w:t>на «классических» преобразованиях Фурье;</w:t>
      </w:r>
    </w:p>
    <w:p w14:paraId="03631567" w14:textId="7A2013B0" w:rsidR="0029636C" w:rsidRDefault="0029636C" w:rsidP="0029636C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Основанные на вычислении меры «хи-квадрат».</w:t>
      </w:r>
      <w:commentRangeEnd w:id="88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88"/>
      </w:r>
    </w:p>
    <w:p w14:paraId="3BA051A1" w14:textId="2A2EE27C" w:rsidR="008E7605" w:rsidRDefault="008E7605" w:rsidP="008E7605">
      <w:pPr>
        <w:pStyle w:val="a7"/>
        <w:ind w:firstLine="709"/>
        <w:rPr>
          <w:rFonts w:cs="Times New Roman"/>
          <w:szCs w:val="28"/>
        </w:rPr>
      </w:pPr>
      <w:r w:rsidRPr="006F7EA2">
        <w:rPr>
          <w:rFonts w:cs="Times New Roman"/>
          <w:szCs w:val="28"/>
          <w:highlight w:val="red"/>
        </w:rPr>
        <w:t xml:space="preserve">На изображении 666 можно видеть </w:t>
      </w:r>
      <w:r w:rsidR="006F7EA2">
        <w:rPr>
          <w:rFonts w:cs="Times New Roman"/>
          <w:szCs w:val="28"/>
          <w:highlight w:val="red"/>
        </w:rPr>
        <w:t>визуальное изображение</w:t>
      </w:r>
      <w:r w:rsidR="006F7EA2" w:rsidRPr="006F7EA2">
        <w:rPr>
          <w:rFonts w:cs="Times New Roman"/>
          <w:szCs w:val="28"/>
          <w:highlight w:val="red"/>
        </w:rPr>
        <w:t xml:space="preserve"> корреляционных пиков</w:t>
      </w:r>
      <w:r>
        <w:rPr>
          <w:rFonts w:cs="Times New Roman"/>
          <w:szCs w:val="28"/>
        </w:rPr>
        <w:t>:</w:t>
      </w:r>
    </w:p>
    <w:p w14:paraId="28894C7B" w14:textId="57BE730D" w:rsidR="008E7605" w:rsidRDefault="008E7605" w:rsidP="008E7605">
      <w:pPr>
        <w:pStyle w:val="a7"/>
        <w:jc w:val="center"/>
        <w:rPr>
          <w:rFonts w:cs="Times New Roman"/>
          <w:szCs w:val="28"/>
        </w:rPr>
      </w:pPr>
      <w:r>
        <w:rPr>
          <w:noProof/>
        </w:rPr>
        <w:drawing>
          <wp:inline distT="0" distB="0" distL="0" distR="0" wp14:anchorId="19DD3F0F" wp14:editId="463629CD">
            <wp:extent cx="4352925" cy="2905125"/>
            <wp:effectExtent l="0" t="0" r="9525" b="9525"/>
            <wp:docPr id="8" name="Рисунок 8" descr="Ссылка на изображение результа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сылка на изображение результата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0A878" w14:textId="1EB9DE84" w:rsidR="008E7605" w:rsidRPr="0029636C" w:rsidRDefault="008E7605" w:rsidP="008E7605">
      <w:pPr>
        <w:pStyle w:val="a7"/>
        <w:ind w:firstLine="709"/>
        <w:jc w:val="center"/>
        <w:rPr>
          <w:rFonts w:cs="Times New Roman"/>
          <w:szCs w:val="28"/>
        </w:rPr>
      </w:pPr>
      <w:commentRangeStart w:id="89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>Пример</w:t>
      </w:r>
      <w:r w:rsidR="006F7EA2">
        <w:rPr>
          <w:rFonts w:cs="Times New Roman"/>
          <w:szCs w:val="28"/>
          <w:highlight w:val="red"/>
          <w:lang w:val="en-US"/>
        </w:rPr>
        <w:t xml:space="preserve"> </w:t>
      </w:r>
      <w:r w:rsidR="006F7EA2">
        <w:rPr>
          <w:rFonts w:cs="Times New Roman"/>
          <w:szCs w:val="28"/>
          <w:highlight w:val="red"/>
        </w:rPr>
        <w:t>визуализации</w:t>
      </w:r>
      <w:r>
        <w:rPr>
          <w:rFonts w:cs="Times New Roman"/>
          <w:szCs w:val="28"/>
          <w:highlight w:val="red"/>
        </w:rPr>
        <w:t xml:space="preserve"> корреляционных пиков </w:t>
      </w:r>
      <w:commentRangeEnd w:id="89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89"/>
      </w:r>
    </w:p>
    <w:p w14:paraId="1F4B5745" w14:textId="090562C0" w:rsidR="004348EC" w:rsidRDefault="003506A0" w:rsidP="00552222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</w:rPr>
      </w:pPr>
      <w:bookmarkStart w:id="90" w:name="_Toc70445278"/>
      <w:bookmarkStart w:id="91" w:name="_Toc70460433"/>
      <w:bookmarkStart w:id="92" w:name="_Toc70460654"/>
      <w:bookmarkStart w:id="93" w:name="_Toc70461005"/>
      <w:bookmarkStart w:id="94" w:name="_Toc71474376"/>
      <w:r>
        <w:rPr>
          <w:rFonts w:cs="Times New Roman"/>
          <w:caps w:val="0"/>
        </w:rPr>
        <w:t>Метод, основанный на</w:t>
      </w:r>
      <w:r w:rsidRPr="00676C45">
        <w:rPr>
          <w:rFonts w:cs="Times New Roman"/>
          <w:caps w:val="0"/>
        </w:rPr>
        <w:t xml:space="preserve"> </w:t>
      </w:r>
      <w:r>
        <w:rPr>
          <w:rFonts w:cs="Times New Roman"/>
          <w:caps w:val="0"/>
        </w:rPr>
        <w:t>о</w:t>
      </w:r>
      <w:r w:rsidR="00B8787F" w:rsidRPr="00676C45">
        <w:rPr>
          <w:rFonts w:cs="Times New Roman"/>
          <w:caps w:val="0"/>
        </w:rPr>
        <w:t>птическ</w:t>
      </w:r>
      <w:r>
        <w:rPr>
          <w:rFonts w:cs="Times New Roman"/>
          <w:caps w:val="0"/>
        </w:rPr>
        <w:t>ом</w:t>
      </w:r>
      <w:r w:rsidR="00B8787F" w:rsidRPr="00676C45">
        <w:rPr>
          <w:rFonts w:cs="Times New Roman"/>
          <w:caps w:val="0"/>
        </w:rPr>
        <w:t xml:space="preserve"> поток</w:t>
      </w:r>
      <w:r>
        <w:rPr>
          <w:rFonts w:cs="Times New Roman"/>
          <w:caps w:val="0"/>
        </w:rPr>
        <w:t>е</w:t>
      </w:r>
      <w:bookmarkEnd w:id="90"/>
      <w:bookmarkEnd w:id="91"/>
      <w:bookmarkEnd w:id="92"/>
      <w:bookmarkEnd w:id="93"/>
      <w:bookmarkEnd w:id="94"/>
    </w:p>
    <w:p w14:paraId="0B2AE778" w14:textId="75AA00E9" w:rsidR="00B8787F" w:rsidRDefault="003506A0" w:rsidP="004348EC">
      <w:pPr>
        <w:pStyle w:val="a7"/>
        <w:ind w:firstLine="709"/>
        <w:rPr>
          <w:rFonts w:cs="Times New Roman"/>
          <w:szCs w:val="28"/>
        </w:rPr>
      </w:pPr>
      <w:r w:rsidRPr="004348EC">
        <w:rPr>
          <w:rFonts w:cs="Times New Roman"/>
          <w:szCs w:val="28"/>
        </w:rPr>
        <w:t>Оптический поток – изображение видимого движения, представляющее собой сдвиг каждой точки между двумя изображениями</w:t>
      </w:r>
      <w:r w:rsidR="00EE0701" w:rsidRPr="004348EC">
        <w:rPr>
          <w:rFonts w:cs="Times New Roman"/>
          <w:szCs w:val="28"/>
        </w:rPr>
        <w:t>.</w:t>
      </w:r>
      <w:r w:rsidRPr="004348EC">
        <w:rPr>
          <w:rFonts w:cs="Times New Roman"/>
          <w:szCs w:val="28"/>
        </w:rPr>
        <w:t xml:space="preserve"> Суть оптического потока в том, что он не ищет какие-то особенные точки, а по параметрам изображений пытается определить, куда сместилась произвольная точка.</w:t>
      </w:r>
    </w:p>
    <w:p w14:paraId="15F1EDFF" w14:textId="077AA8C2" w:rsidR="006F7EA2" w:rsidRDefault="006F7EA2" w:rsidP="006F7EA2">
      <w:pPr>
        <w:pStyle w:val="a7"/>
        <w:ind w:firstLine="709"/>
        <w:rPr>
          <w:rFonts w:cs="Times New Roman"/>
          <w:szCs w:val="28"/>
        </w:rPr>
      </w:pPr>
      <w:r w:rsidRPr="006F7EA2">
        <w:rPr>
          <w:rFonts w:cs="Times New Roman"/>
          <w:szCs w:val="28"/>
          <w:highlight w:val="red"/>
        </w:rPr>
        <w:t>На изображении 666 можно видеть визуальное изображение оптического потока:</w:t>
      </w:r>
    </w:p>
    <w:p w14:paraId="6C44C085" w14:textId="07B902C6" w:rsidR="006F7EA2" w:rsidRDefault="006F7EA2" w:rsidP="004110B3">
      <w:pPr>
        <w:pStyle w:val="a7"/>
        <w:ind w:firstLine="709"/>
        <w:jc w:val="center"/>
        <w:rPr>
          <w:rFonts w:cs="Times New Roman"/>
          <w:szCs w:val="28"/>
        </w:rPr>
      </w:pPr>
      <w:r>
        <w:rPr>
          <w:noProof/>
        </w:rPr>
        <w:lastRenderedPageBreak/>
        <w:drawing>
          <wp:inline distT="0" distB="0" distL="0" distR="0" wp14:anchorId="062924AE" wp14:editId="27C5984A">
            <wp:extent cx="3905014" cy="2657475"/>
            <wp:effectExtent l="0" t="0" r="635" b="0"/>
            <wp:docPr id="25" name="Рисунок 25" descr="Face Tracking Using Optical Flow - PDF Free Downlo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ace Tracking Using Optical Flow - PDF Free Downloa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546" cy="2660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6A41A" w14:textId="0E195F41" w:rsidR="006F7EA2" w:rsidRPr="004348EC" w:rsidRDefault="006F7EA2" w:rsidP="006F7EA2">
      <w:pPr>
        <w:pStyle w:val="a7"/>
        <w:ind w:firstLine="709"/>
        <w:jc w:val="center"/>
        <w:rPr>
          <w:rFonts w:cs="Times New Roman"/>
          <w:szCs w:val="28"/>
        </w:rPr>
      </w:pPr>
      <w:commentRangeStart w:id="95"/>
      <w:r w:rsidRPr="00D0625C">
        <w:rPr>
          <w:rFonts w:cs="Times New Roman"/>
          <w:szCs w:val="28"/>
          <w:highlight w:val="red"/>
        </w:rPr>
        <w:t xml:space="preserve">Рисунок 666 </w:t>
      </w:r>
      <w:r>
        <w:rPr>
          <w:rFonts w:cs="Times New Roman"/>
          <w:szCs w:val="28"/>
          <w:highlight w:val="red"/>
        </w:rPr>
        <w:t>–</w:t>
      </w:r>
      <w:r w:rsidRPr="00D0625C">
        <w:rPr>
          <w:rFonts w:cs="Times New Roman"/>
          <w:szCs w:val="28"/>
          <w:highlight w:val="red"/>
        </w:rPr>
        <w:t xml:space="preserve"> </w:t>
      </w:r>
      <w:r>
        <w:rPr>
          <w:rFonts w:cs="Times New Roman"/>
          <w:szCs w:val="28"/>
          <w:highlight w:val="red"/>
        </w:rPr>
        <w:t xml:space="preserve">Пример визуализации оптического потока </w:t>
      </w:r>
      <w:commentRangeEnd w:id="95"/>
      <w:r w:rsidRPr="00D0625C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95"/>
      </w:r>
    </w:p>
    <w:p w14:paraId="1C732179" w14:textId="3FEB6966" w:rsidR="00B8787F" w:rsidRPr="00B8787F" w:rsidRDefault="001C2537" w:rsidP="00552222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96" w:name="_Toc71474377"/>
      <w:r>
        <w:rPr>
          <w:rFonts w:cs="Times New Roman"/>
          <w:caps w:val="0"/>
        </w:rPr>
        <w:t>Взвешенное суммирование</w:t>
      </w:r>
      <w:bookmarkEnd w:id="96"/>
    </w:p>
    <w:p w14:paraId="6C0B79BD" w14:textId="4F6A1691" w:rsidR="00122B3F" w:rsidRDefault="00B52007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последнем шаге алгоритма </w:t>
      </w:r>
      <w:r w:rsidR="005B3466">
        <w:rPr>
          <w:rFonts w:cs="Times New Roman"/>
        </w:rPr>
        <w:t>происходит о</w:t>
      </w:r>
      <w:r w:rsidR="00122B3F" w:rsidRPr="00122B3F">
        <w:rPr>
          <w:rFonts w:cs="Times New Roman"/>
        </w:rPr>
        <w:t>птимальное суммирование неравноточных измерений</w:t>
      </w:r>
      <w:r w:rsidR="005B3466">
        <w:rPr>
          <w:rFonts w:cs="Times New Roman"/>
        </w:rPr>
        <w:t xml:space="preserve"> </w:t>
      </w:r>
      <w:r w:rsidR="005B3466">
        <w:rPr>
          <w:szCs w:val="28"/>
        </w:rPr>
        <w:t>согласованного набора изображений.</w:t>
      </w:r>
    </w:p>
    <w:p w14:paraId="592953A7" w14:textId="00D6B666" w:rsidR="005B3466" w:rsidRDefault="005B3466" w:rsidP="005B3466">
      <w:pPr>
        <w:pStyle w:val="a7"/>
        <w:ind w:firstLine="709"/>
        <w:rPr>
          <w:rFonts w:cs="Times New Roman"/>
        </w:rPr>
      </w:pPr>
      <w:r>
        <w:rPr>
          <w:rFonts w:cs="Times New Roman"/>
        </w:rPr>
        <w:t>Так как для наблюдения доступны только искаженные кадры, то необходимо</w:t>
      </w:r>
      <w:r w:rsidRPr="001B4402">
        <w:rPr>
          <w:rFonts w:cs="Times New Roman"/>
        </w:rPr>
        <w:t xml:space="preserve"> построить линейную оценку, обеспечивающую наибольшую точность в</w:t>
      </w:r>
      <w:r>
        <w:rPr>
          <w:rFonts w:cs="Times New Roman"/>
        </w:rPr>
        <w:t xml:space="preserve"> </w:t>
      </w:r>
      <w:r w:rsidRPr="001B4402">
        <w:rPr>
          <w:rFonts w:cs="Times New Roman"/>
        </w:rPr>
        <w:t>терминах среднеквадратической ошибки</w:t>
      </w:r>
      <w:r>
        <w:rPr>
          <w:rFonts w:cs="Times New Roman"/>
        </w:rPr>
        <w:t xml:space="preserve">. </w:t>
      </w:r>
      <w:r w:rsidRPr="005B3466">
        <w:rPr>
          <w:rFonts w:cs="Times New Roman"/>
          <w:highlight w:val="red"/>
        </w:rPr>
        <w:t>Представим наблюдаемый сигнал в виде формулы 666</w:t>
      </w:r>
      <w:r>
        <w:rPr>
          <w:rFonts w:cs="Times New Roman"/>
        </w:rPr>
        <w:t>:</w:t>
      </w:r>
    </w:p>
    <w:p w14:paraId="26CE5451" w14:textId="77777777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=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,  i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0,I-1</m:t>
            </m:r>
          </m:e>
        </m:d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2</w:t>
      </w:r>
      <w:r w:rsidRPr="00AB2EBF">
        <w:rPr>
          <w:rFonts w:eastAsia="Times New Roman" w:cs="Times New Roman"/>
          <w:iCs/>
          <w:szCs w:val="28"/>
        </w:rPr>
        <w:t>)</w:t>
      </w:r>
    </w:p>
    <w:p w14:paraId="56CB60B4" w14:textId="77777777" w:rsidR="00D123EA" w:rsidRDefault="00D123EA" w:rsidP="00D123EA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где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y</m:t>
            </m:r>
          </m:e>
          <m:sub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i</m:t>
            </m:r>
          </m:sub>
        </m:sSub>
      </m:oMath>
      <w:r w:rsidRPr="00D123EA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– доступная для наблюдений величина;</w:t>
      </w:r>
    </w:p>
    <w:p w14:paraId="5349C5E3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eastAsia="SimSun" w:hAnsi="Cambria Math" w:cs="Calibri"/>
            <w:kern w:val="2"/>
            <w:sz w:val="28"/>
            <w:lang w:eastAsia="ar-SA"/>
          </w:rPr>
          <m:t>x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исходная величина, оценку которой необходимо построить; </w:t>
      </w:r>
    </w:p>
    <w:p w14:paraId="50396FE7" w14:textId="77777777" w:rsidR="00D123EA" w:rsidRDefault="007863ED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Pr>
          <m:e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v</m:t>
            </m:r>
          </m:e>
          <m:sub>
            <m:r>
              <w:rPr>
                <w:rFonts w:ascii="Cambria Math" w:hAnsi="Cambria Math"/>
                <w:kern w:val="2"/>
                <w:sz w:val="28"/>
                <w:szCs w:val="28"/>
                <w:lang w:val="en-US" w:eastAsia="ar-SA"/>
              </w:rPr>
              <m:t>i</m:t>
            </m:r>
          </m:sub>
        </m:sSub>
      </m:oMath>
      <w:r w:rsidR="00D123EA" w:rsidRPr="00D123EA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w:r w:rsidR="00D123EA">
        <w:rPr>
          <w:rFonts w:ascii="Times New Roman" w:eastAsia="SimSun" w:hAnsi="Times New Roman" w:cs="Calibri"/>
          <w:kern w:val="2"/>
          <w:sz w:val="28"/>
          <w:lang w:eastAsia="ar-SA"/>
        </w:rPr>
        <w:t>– шумовая компонента;</w:t>
      </w:r>
    </w:p>
    <w:p w14:paraId="4686D3F9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eastAsia="SimSun" w:hAnsi="Cambria Math" w:cs="Calibri"/>
            <w:kern w:val="2"/>
            <w:sz w:val="28"/>
            <w:lang w:eastAsia="ar-SA"/>
          </w:rPr>
          <m:t>i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целочисленный аргумент;</w:t>
      </w:r>
    </w:p>
    <w:p w14:paraId="3D7ED63E" w14:textId="77777777" w:rsidR="00D123EA" w:rsidRDefault="00D123EA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r>
          <w:rPr>
            <w:rFonts w:ascii="Cambria Math" w:hAnsi="Cambria Math"/>
            <w:kern w:val="2"/>
            <w:sz w:val="28"/>
            <w:szCs w:val="28"/>
            <w:lang w:val="en-US" w:eastAsia="ar-SA"/>
          </w:rPr>
          <m:t>I</m:t>
        </m:r>
      </m:oMath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количество доступных наблюдений.</w:t>
      </w:r>
    </w:p>
    <w:p w14:paraId="48200972" w14:textId="47D70E21" w:rsidR="005B3466" w:rsidRDefault="00D123EA" w:rsidP="005B3466">
      <w:pPr>
        <w:pStyle w:val="a7"/>
        <w:ind w:firstLine="709"/>
        <w:rPr>
          <w:rFonts w:cs="Times New Roman"/>
        </w:rPr>
      </w:pPr>
      <w:r>
        <w:rPr>
          <w:rFonts w:cs="Times New Roman"/>
        </w:rPr>
        <w:t>Так как оптимальность обеспечивается минимизацией среднеквадратической ошибки, то в таком случае линейная оценка будет выглядеть следующим образом:</w:t>
      </w:r>
    </w:p>
    <w:p w14:paraId="1B10147D" w14:textId="56B6C81C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x</m:t>
            </m:r>
          </m:e>
        </m:acc>
        <m:r>
          <w:rPr>
            <w:rFonts w:ascii="Cambria Math" w:eastAsia="Times New Roman" w:hAnsi="Cambria Math" w:cs="Times New Roman"/>
            <w:szCs w:val="28"/>
          </w:rPr>
          <m:t xml:space="preserve"> = 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 w:rsidR="006A2F6F" w:rsidRPr="004110B3">
        <w:rPr>
          <w:rFonts w:eastAsia="Times New Roman" w:cs="Times New Roman"/>
          <w:iCs/>
          <w:szCs w:val="28"/>
          <w:highlight w:val="magenta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52EEC89D" w14:textId="52710431" w:rsidR="00D123EA" w:rsidRDefault="00D123EA" w:rsidP="00D123E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 =</m:t>
        </m:r>
        <m:r>
          <w:rPr>
            <w:rFonts w:ascii="Cambria Math" w:eastAsia="Times New Roman" w:hAnsi="Cambria Math" w:cs="Times New Roman"/>
            <w:szCs w:val="28"/>
            <w:lang w:val="en-US"/>
          </w:rPr>
          <m:t>M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-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 w:cs="Times New Roman"/>
            <w:szCs w:val="28"/>
          </w:rPr>
          <m:t>→</m:t>
        </m:r>
        <m:r>
          <w:rPr>
            <w:rFonts w:ascii="Cambria Math" w:eastAsia="Times New Roman" w:hAnsi="Cambria Math" w:cs="Times New Roman"/>
            <w:szCs w:val="28"/>
            <w:lang w:val="en-US"/>
          </w:rPr>
          <m:t>min</m:t>
        </m:r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 w:rsidR="006A2F6F"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1CFC4C10" w14:textId="77777777" w:rsidR="00D123EA" w:rsidRPr="00D92A93" w:rsidRDefault="00D123EA" w:rsidP="00D123EA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>г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>де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m:oMath>
        <m:acc>
          <m:acc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acc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x</m:t>
            </m:r>
          </m:e>
        </m:acc>
        <m:r>
          <m:rPr>
            <m:sty m:val="p"/>
          </m:rPr>
          <w:rPr>
            <w:rFonts w:ascii="Cambria Math" w:eastAsia="SimSun" w:hAnsi="Cambria Math" w:cs="Calibri"/>
            <w:kern w:val="2"/>
            <w:sz w:val="28"/>
            <w:lang w:eastAsia="ar-SA"/>
          </w:rPr>
          <m:t xml:space="preserve"> </m:t>
        </m:r>
      </m:oMath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оценка исходной величины по наблюдаемой; </w:t>
      </w:r>
    </w:p>
    <w:p w14:paraId="15FEB84A" w14:textId="77777777" w:rsidR="00D123EA" w:rsidRPr="00D92A93" w:rsidRDefault="007863ED" w:rsidP="00D123EA">
      <w:pPr>
        <w:spacing w:after="0" w:line="360" w:lineRule="auto"/>
        <w:ind w:firstLine="708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m:oMath>
        <m:sSubSup>
          <m:sSubSup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sSubSup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кв</m:t>
            </m:r>
          </m:sub>
          <m:sup>
            <m:r>
              <m:rPr>
                <m:sty m:val="p"/>
              </m:r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2</m:t>
            </m:r>
          </m:sup>
        </m:sSubSup>
        <m:r>
          <m:rPr>
            <m:sty m:val="p"/>
          </m:rPr>
          <w:rPr>
            <w:rFonts w:ascii="Cambria Math" w:eastAsia="SimSun" w:hAnsi="Cambria Math" w:cs="Calibri"/>
            <w:kern w:val="2"/>
            <w:sz w:val="28"/>
            <w:lang w:eastAsia="ar-SA"/>
          </w:rPr>
          <m:t xml:space="preserve"> </m:t>
        </m:r>
      </m:oMath>
      <w:r w:rsidR="00D123EA"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минимизируемая среднеквадратическая ошибка</w:t>
      </w:r>
      <w:r w:rsidR="00D123EA">
        <w:rPr>
          <w:rFonts w:ascii="Times New Roman" w:eastAsia="SimSun" w:hAnsi="Times New Roman" w:cs="Calibri"/>
          <w:kern w:val="2"/>
          <w:sz w:val="28"/>
          <w:lang w:eastAsia="ar-SA"/>
        </w:rPr>
        <w:t>;</w:t>
      </w:r>
      <w:r w:rsidR="00D123EA"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</w:p>
    <w:p w14:paraId="67F0A461" w14:textId="77777777" w:rsidR="00D123EA" w:rsidRDefault="007863ED" w:rsidP="00D123E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</m:ctrlPr>
          </m:sSubPr>
          <m:e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a</m:t>
            </m:r>
          </m:e>
          <m:sub>
            <m:r>
              <w:rPr>
                <w:rFonts w:ascii="Cambria Math" w:eastAsia="SimSun" w:hAnsi="Cambria Math" w:cs="Calibri"/>
                <w:kern w:val="2"/>
                <w:sz w:val="28"/>
                <w:lang w:eastAsia="ar-SA"/>
              </w:rPr>
              <m:t>i</m:t>
            </m:r>
          </m:sub>
        </m:sSub>
      </m:oMath>
      <w:r w:rsidR="00D123EA"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 – весовая функция суммирования</w:t>
      </w:r>
      <w:r w:rsidR="00D123EA">
        <w:rPr>
          <w:rFonts w:ascii="Times New Roman" w:eastAsia="SimSun" w:hAnsi="Times New Roman" w:cs="Calibri"/>
          <w:kern w:val="2"/>
          <w:sz w:val="28"/>
          <w:lang w:eastAsia="ar-SA"/>
        </w:rPr>
        <w:t>.</w:t>
      </w:r>
    </w:p>
    <w:p w14:paraId="54424A19" w14:textId="35D0794A" w:rsidR="005B3466" w:rsidRDefault="00D123EA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еобходимо рассчитать весовую функцию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cs="Times New Roman"/>
        </w:rPr>
        <w:t xml:space="preserve">. </w:t>
      </w:r>
      <w:r w:rsidR="006A2F6F">
        <w:rPr>
          <w:rFonts w:cs="Times New Roman"/>
        </w:rPr>
        <w:t xml:space="preserve">Необходимым условием оптимального суммирования является то, что в сумме для каждого отсчёта коэффицие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6A2F6F">
        <w:rPr>
          <w:rFonts w:cs="Times New Roman"/>
        </w:rPr>
        <w:t xml:space="preserve"> дают единицу:</w:t>
      </w:r>
    </w:p>
    <w:p w14:paraId="5B54D49F" w14:textId="755E0608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>=1</m:t>
        </m:r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19C9E74C" w14:textId="2FE90ED7" w:rsidR="006A2F6F" w:rsidRDefault="006A2F6F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Другим условием является минимизация дисперсии ошибки:</w:t>
      </w:r>
    </w:p>
    <w:p w14:paraId="1F2B89B6" w14:textId="7D5DADF2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 xml:space="preserve"> = 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(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v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)</m:t>
                </m:r>
              </m:sup>
            </m:sSubSup>
          </m:e>
        </m:nary>
      </m:oMath>
      <w:r w:rsidRPr="00AB2EBF">
        <w:rPr>
          <w:rFonts w:eastAsia="Times New Roman" w:cs="Times New Roman"/>
          <w:iCs/>
          <w:szCs w:val="28"/>
        </w:rPr>
        <w:t xml:space="preserve"> ,</w:t>
      </w:r>
      <w:r w:rsidRPr="00AB2EBF">
        <w:rPr>
          <w:rFonts w:eastAsia="Times New Roman" w:cs="Times New Roman"/>
          <w:iCs/>
          <w:szCs w:val="28"/>
        </w:rPr>
        <w:tab/>
        <w:t>(</w:t>
      </w:r>
      <w:r>
        <w:rPr>
          <w:rFonts w:eastAsia="Times New Roman" w:cs="Times New Roman"/>
          <w:iCs/>
          <w:szCs w:val="28"/>
        </w:rPr>
        <w:t>666</w:t>
      </w:r>
      <w:r w:rsidRPr="00AB2EBF">
        <w:rPr>
          <w:rFonts w:eastAsia="Times New Roman" w:cs="Times New Roman"/>
          <w:iCs/>
          <w:szCs w:val="28"/>
        </w:rPr>
        <w:t>)</w:t>
      </w:r>
    </w:p>
    <w:p w14:paraId="2F993856" w14:textId="04B2C1A6" w:rsidR="006A2F6F" w:rsidRPr="00D92A93" w:rsidRDefault="006A2F6F" w:rsidP="006A2F6F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>г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>де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:szCs w:val="28"/>
                <w:lang w:val="en-US" w:eastAsia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(</m:t>
            </m:r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v</m:t>
            </m:r>
            <m:r>
              <w:rPr>
                <w:rFonts w:ascii="Cambria Math" w:eastAsia="Times New Roman" w:hAnsi="Cambria Math" w:cs="Times New Roman"/>
                <w:szCs w:val="28"/>
              </w:rPr>
              <m:t>)</m:t>
            </m:r>
          </m:sup>
        </m:sSubSup>
      </m:oMath>
      <w:r w:rsidRPr="006A2F6F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– </w:t>
      </w:r>
      <w:r w:rsidRPr="006A2F6F">
        <w:rPr>
          <w:rFonts w:ascii="Times New Roman" w:eastAsia="SimSun" w:hAnsi="Times New Roman" w:cs="Calibri"/>
          <w:kern w:val="2"/>
          <w:sz w:val="28"/>
          <w:lang w:eastAsia="ar-SA"/>
        </w:rPr>
        <w:t>дисперсия ошибки</w:t>
      </w:r>
      <w:r w:rsidRPr="00D92A93">
        <w:rPr>
          <w:rFonts w:ascii="Times New Roman" w:eastAsia="SimSun" w:hAnsi="Times New Roman" w:cs="Calibri"/>
          <w:kern w:val="2"/>
          <w:sz w:val="28"/>
          <w:lang w:eastAsia="ar-SA"/>
        </w:rPr>
        <w:t xml:space="preserve">; </w:t>
      </w:r>
    </w:p>
    <w:p w14:paraId="1AEB16B7" w14:textId="4D9DC717" w:rsidR="006A2F6F" w:rsidRDefault="006A2F6F" w:rsidP="00E21F0C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Рассмотри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cs="Times New Roman"/>
        </w:rPr>
        <w:t>:</w:t>
      </w:r>
    </w:p>
    <w:p w14:paraId="258F9D0E" w14:textId="381CAAAD" w:rsidR="006A2F6F" w:rsidRDefault="006A2F6F" w:rsidP="006A2F6F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-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 xml:space="preserve"> </m:t>
        </m:r>
      </m:oMath>
      <w:r>
        <w:rPr>
          <w:rFonts w:eastAsia="Times New Roman" w:cs="Times New Roman"/>
          <w:iCs/>
          <w:szCs w:val="28"/>
        </w:rPr>
        <w:t>,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  <w:highlight w:val="yellow"/>
        </w:rPr>
        <w:t>(666)</w:t>
      </w:r>
    </w:p>
    <w:p w14:paraId="38EB988B" w14:textId="3122D483" w:rsidR="006A2F6F" w:rsidRDefault="00A33FDA" w:rsidP="00E21F0C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Продифференцируем выражение </w:t>
      </w:r>
      <w:r w:rsidRPr="00A33FDA">
        <w:rPr>
          <w:rFonts w:cs="Times New Roman"/>
          <w:highlight w:val="yellow"/>
        </w:rPr>
        <w:t>(666)</w:t>
      </w:r>
      <w:r w:rsidRPr="00A33FDA">
        <w:rPr>
          <w:rFonts w:cs="Times New Roman"/>
        </w:rPr>
        <w:t xml:space="preserve"> для среднеквадратической ошибки</w:t>
      </w:r>
      <w:r>
        <w:rPr>
          <w:rFonts w:cs="Times New Roman"/>
        </w:rPr>
        <w:t>:</w:t>
      </w:r>
    </w:p>
    <w:p w14:paraId="42BD1562" w14:textId="319A7226" w:rsidR="00A33FDA" w:rsidRP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кв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j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8"/>
          </w:rPr>
          <m:t xml:space="preserve"> = -2×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-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=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-1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iCs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bSup>
                  </m:e>
                </m:nary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</w:rPr>
                </m:ctrlPr>
              </m:e>
            </m:d>
          </m:e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Cs w:val="28"/>
          </w:rPr>
          <m:t>×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0</m:t>
            </m:r>
          </m:sub>
          <m:sup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v</m:t>
                </m:r>
              </m:e>
            </m:d>
          </m:sup>
        </m:sSubSup>
        <m:r>
          <w:rPr>
            <w:rFonts w:ascii="Cambria Math" w:eastAsia="Times New Roman" w:hAnsi="Cambria Math" w:cs="Times New Roman"/>
            <w:szCs w:val="28"/>
          </w:rPr>
          <m:t>+2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sSubSup>
          <m:sSubSup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j</m:t>
            </m:r>
          </m:sub>
          <m:sup>
            <m:d>
              <m:d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v</m:t>
                </m:r>
              </m:e>
            </m:d>
          </m:sup>
        </m:sSubSup>
        <m:r>
          <w:rPr>
            <w:rFonts w:ascii="Cambria Math" w:eastAsia="Times New Roman" w:hAnsi="Cambria Math" w:cs="Times New Roman"/>
            <w:szCs w:val="28"/>
          </w:rPr>
          <m:t>=0,   j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1,I-1</m:t>
            </m:r>
          </m:e>
        </m:d>
      </m:oMath>
      <w:r w:rsidRPr="00A33FDA">
        <w:rPr>
          <w:rFonts w:eastAsia="Times New Roman" w:cs="Times New Roman"/>
          <w:szCs w:val="28"/>
        </w:rPr>
        <w:t xml:space="preserve">  </w:t>
      </w:r>
      <w:r w:rsidRPr="00A33FDA">
        <w:rPr>
          <w:rFonts w:eastAsia="Times New Roman" w:cs="Times New Roman"/>
          <w:iCs/>
          <w:szCs w:val="28"/>
        </w:rPr>
        <w:t>,</w:t>
      </w:r>
      <w:r w:rsidRPr="00A33FDA">
        <w:rPr>
          <w:rFonts w:eastAsia="Times New Roman" w:cs="Times New Roman"/>
          <w:iCs/>
          <w:szCs w:val="28"/>
        </w:rPr>
        <w:tab/>
        <w:t>(666)</w:t>
      </w:r>
    </w:p>
    <w:p w14:paraId="5BE257AD" w14:textId="796EE19A" w:rsidR="00A33FDA" w:rsidRDefault="00A33FDA" w:rsidP="00A33FDA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Решив данное уравнение относительно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iCs/>
                <w:szCs w:val="28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=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 w:cs="Times New Roman"/>
                <w:szCs w:val="28"/>
              </w:rPr>
              <m:t>-1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</m:oMath>
      <w:r w:rsidRPr="00A33FDA">
        <w:rPr>
          <w:rFonts w:cs="Times New Roman"/>
        </w:rPr>
        <w:t>, получаем выражение для весовой функции суммирования:</w:t>
      </w:r>
    </w:p>
    <w:p w14:paraId="63A6CC9E" w14:textId="55707785" w:rsid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i</m:t>
                    </m:r>
                  </m:sub>
                  <m:sup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v</m:t>
                        </m:r>
                      </m:e>
                    </m:d>
                  </m:sup>
                </m:sSubSup>
              </m:den>
            </m:f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  <m:r>
          <w:rPr>
            <w:rFonts w:ascii="Cambria Math" w:hAnsi="Cambria Math"/>
          </w:rPr>
          <m:t xml:space="preserve">, </m:t>
        </m:r>
        <m:r>
          <w:rPr>
            <w:rFonts w:ascii="Cambria Math" w:eastAsia="Times New Roman" w:hAnsi="Cambria Math" w:cs="Times New Roman"/>
            <w:szCs w:val="28"/>
          </w:rPr>
          <m:t xml:space="preserve">  i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</w:rPr>
              <m:t>0,I-1</m:t>
            </m:r>
          </m:e>
        </m:d>
      </m:oMath>
      <w:r w:rsidRPr="00A33FDA">
        <w:rPr>
          <w:rFonts w:eastAsia="Times New Roman" w:cs="Times New Roman"/>
        </w:rPr>
        <w:t xml:space="preserve"> , 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</w:p>
    <w:p w14:paraId="717FC7DE" w14:textId="7ADB3FCE" w:rsidR="00A33FDA" w:rsidRDefault="00A33FDA" w:rsidP="00A33FDA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Выражение для среднеквадратической ошибки </w:t>
      </w:r>
      <w:r w:rsidRPr="00A33FDA">
        <w:rPr>
          <w:rFonts w:cs="Times New Roman"/>
          <w:highlight w:val="yellow"/>
        </w:rPr>
        <w:t>(666)</w:t>
      </w:r>
      <w:r>
        <w:rPr>
          <w:rFonts w:cs="Times New Roman"/>
        </w:rPr>
        <w:t xml:space="preserve"> будет следующим</w:t>
      </w:r>
      <w:r w:rsidRPr="00A33FDA">
        <w:rPr>
          <w:rFonts w:cs="Times New Roman"/>
        </w:rPr>
        <w:t>:</w:t>
      </w:r>
    </w:p>
    <w:p w14:paraId="4C2BC165" w14:textId="7B0A81AA" w:rsidR="00A33FDA" w:rsidRDefault="00A33FDA" w:rsidP="00A33FDA">
      <w:pPr>
        <w:pStyle w:val="afc"/>
        <w:rPr>
          <w:rFonts w:eastAsia="Times New Roman" w:cs="Times New Roman"/>
          <w:iCs/>
          <w:szCs w:val="28"/>
        </w:rPr>
      </w:pPr>
      <w:r>
        <w:rPr>
          <w:rFonts w:eastAsia="Times New Roman" w:cs="Times New Roman"/>
          <w:iCs/>
          <w:szCs w:val="28"/>
        </w:rPr>
        <w:tab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кв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</w:rPr>
          <m:t xml:space="preserve"> 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iCs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I</m:t>
                </m:r>
                <m: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</m:oMath>
      <w:r w:rsidRPr="00A33FDA">
        <w:rPr>
          <w:rFonts w:eastAsia="Times New Roman" w:cs="Times New Roman"/>
        </w:rPr>
        <w:t xml:space="preserve"> , </w:t>
      </w:r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</w:p>
    <w:p w14:paraId="482BBC6B" w14:textId="27482D03" w:rsidR="00A33FDA" w:rsidRDefault="00A33FDA" w:rsidP="00A33FDA">
      <w:pPr>
        <w:pStyle w:val="a7"/>
        <w:ind w:firstLine="709"/>
        <w:rPr>
          <w:rFonts w:cs="Times New Roman"/>
        </w:rPr>
      </w:pPr>
      <w:r w:rsidRPr="00A33FDA">
        <w:rPr>
          <w:rFonts w:cs="Times New Roman"/>
        </w:rPr>
        <w:t xml:space="preserve">С учетом полученных результатов, выражение для оценки значения </w:t>
      </w:r>
      <w:r w:rsidRPr="004110B3">
        <w:rPr>
          <w:rFonts w:cs="Times New Roman"/>
          <w:highlight w:val="magenta"/>
        </w:rPr>
        <w:t>(</w:t>
      </w:r>
      <w:r w:rsidR="004110B3" w:rsidRPr="004110B3">
        <w:rPr>
          <w:rFonts w:cs="Times New Roman"/>
          <w:highlight w:val="magenta"/>
        </w:rPr>
        <w:t>666</w:t>
      </w:r>
      <w:r w:rsidRPr="004110B3">
        <w:rPr>
          <w:rFonts w:cs="Times New Roman"/>
          <w:highlight w:val="magenta"/>
        </w:rPr>
        <w:t>)</w:t>
      </w:r>
      <w:r w:rsidRPr="00A33FDA">
        <w:rPr>
          <w:rFonts w:cs="Times New Roman"/>
        </w:rPr>
        <w:t xml:space="preserve"> примет следующий вид</w:t>
      </w:r>
      <w:r w:rsidR="004110B3" w:rsidRPr="004110B3">
        <w:rPr>
          <w:rFonts w:cs="Times New Roman"/>
        </w:rPr>
        <w:t>:</w:t>
      </w:r>
    </w:p>
    <w:p w14:paraId="16F39320" w14:textId="3C57A656" w:rsidR="004110B3" w:rsidRPr="004110B3" w:rsidRDefault="004110B3" w:rsidP="004110B3">
      <w:pPr>
        <w:pStyle w:val="afc"/>
        <w:rPr>
          <w:rFonts w:eastAsia="Times New Roman" w:cs="Times New Roman"/>
          <w:iCs/>
          <w:szCs w:val="28"/>
        </w:rPr>
      </w:pPr>
      <w:commentRangeStart w:id="97"/>
      <w:r w:rsidRPr="004110B3">
        <w:rPr>
          <w:rFonts w:eastAsia="Times New Roman" w:cs="Times New Roman"/>
          <w:iCs/>
          <w:szCs w:val="28"/>
        </w:rPr>
        <w:tab/>
      </w:r>
      <m:oMath>
        <m:acc>
          <m:acc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Cs/>
                    <w:szCs w:val="28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=0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Cs w:val="28"/>
                  </w:rPr>
                  <m:t>-1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Cs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Cs w:val="28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Cs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i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Cs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Cs w:val="28"/>
                              </w:rPr>
                              <m:t>v</m:t>
                            </m:r>
                          </m:e>
                        </m:d>
                      </m:sup>
                    </m:sSubSup>
                  </m:den>
                </m:f>
              </m:e>
            </m:nary>
          </m:den>
        </m:f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 xml:space="preserve">,   </m:t>
        </m:r>
        <m:r>
          <w:rPr>
            <w:rFonts w:ascii="Cambria Math" w:eastAsia="Times New Roman" w:hAnsi="Cambria Math" w:cs="Times New Roman"/>
            <w:szCs w:val="28"/>
          </w:rPr>
          <m:t>i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</w:rPr>
          <m:t>∈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Cs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0,</m:t>
            </m:r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8"/>
              </w:rPr>
              <m:t>-1</m:t>
            </m:r>
          </m:e>
        </m:d>
      </m:oMath>
      <w:r w:rsidRPr="00AB2EBF">
        <w:rPr>
          <w:rFonts w:eastAsia="Times New Roman" w:cs="Times New Roman"/>
          <w:iCs/>
          <w:szCs w:val="28"/>
        </w:rPr>
        <w:tab/>
      </w:r>
      <w:r w:rsidRPr="00A33FDA">
        <w:rPr>
          <w:rFonts w:eastAsia="Times New Roman" w:cs="Times New Roman"/>
          <w:iCs/>
          <w:szCs w:val="28"/>
        </w:rPr>
        <w:t>(666)</w:t>
      </w:r>
      <w:commentRangeEnd w:id="9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97"/>
      </w:r>
    </w:p>
    <w:p w14:paraId="7E64F199" w14:textId="77777777" w:rsidR="004110B3" w:rsidRDefault="004110B3" w:rsidP="004110B3">
      <w:pPr>
        <w:pStyle w:val="a7"/>
        <w:ind w:firstLine="709"/>
      </w:pPr>
      <w:r>
        <w:t xml:space="preserve">Полученные оценки позволяют восстановить наблюдаемое изображение оптимальным образом. В качестве меры оптимизации используется среднеквадратичная ошибка. </w:t>
      </w:r>
    </w:p>
    <w:p w14:paraId="5CF022AB" w14:textId="62700461" w:rsidR="00B8787F" w:rsidRDefault="00B8787F" w:rsidP="004110B3">
      <w:pPr>
        <w:pStyle w:val="a7"/>
        <w:ind w:firstLine="709"/>
      </w:pPr>
      <w:r>
        <w:br w:type="page"/>
      </w:r>
    </w:p>
    <w:p w14:paraId="4EC68D4C" w14:textId="5CB4E1B4" w:rsidR="00676C45" w:rsidRPr="00676C45" w:rsidRDefault="00676C45" w:rsidP="00676C45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98" w:name="_Toc70445280"/>
      <w:bookmarkStart w:id="99" w:name="_Toc70460656"/>
      <w:bookmarkStart w:id="100" w:name="_Toc71474378"/>
      <w:r w:rsidRPr="00676C45">
        <w:rPr>
          <w:rFonts w:cs="Times New Roman"/>
          <w:caps w:val="0"/>
        </w:rPr>
        <w:lastRenderedPageBreak/>
        <w:t xml:space="preserve">Описание </w:t>
      </w:r>
      <w:r>
        <w:rPr>
          <w:rFonts w:cs="Times New Roman"/>
          <w:caps w:val="0"/>
        </w:rPr>
        <w:t>программной реализации</w:t>
      </w:r>
      <w:bookmarkEnd w:id="98"/>
      <w:bookmarkEnd w:id="99"/>
      <w:bookmarkEnd w:id="100"/>
    </w:p>
    <w:p w14:paraId="279576F9" w14:textId="44EFDDE1" w:rsidR="00676C45" w:rsidRDefault="00021B11" w:rsidP="00676C45">
      <w:pPr>
        <w:pStyle w:val="a7"/>
        <w:ind w:firstLine="709"/>
      </w:pPr>
      <w:r>
        <w:t>Для программной реализации метода необходимо выбрать такой язык программирования, который обеспечит наибольшую эффективность при работе с цифровыми изображениями. Также язык должен поддерживать разработку графического интерфейса.</w:t>
      </w:r>
    </w:p>
    <w:p w14:paraId="0DE3BDD6" w14:textId="5E3BCC5E" w:rsidR="002B3E89" w:rsidRDefault="002B3E89" w:rsidP="002B3E89">
      <w:pPr>
        <w:pStyle w:val="a7"/>
        <w:ind w:firstLine="709"/>
      </w:pPr>
      <w:r>
        <w:t>Б</w:t>
      </w:r>
      <w:r w:rsidR="00021B11">
        <w:t xml:space="preserve">ыло принято решение использовать язык </w:t>
      </w:r>
      <w:r w:rsidR="00021B11">
        <w:rPr>
          <w:lang w:val="en-US"/>
        </w:rPr>
        <w:t>Python</w:t>
      </w:r>
      <w:r w:rsidR="00021B11" w:rsidRPr="00021B11">
        <w:t xml:space="preserve"> 3.9</w:t>
      </w:r>
      <w:r w:rsidR="00021B11">
        <w:t>, так как для него уже существуют библиотеки</w:t>
      </w:r>
      <w:r>
        <w:t>, оптимизированные для работы с изображениями и двумерными массивами</w:t>
      </w:r>
      <w:r w:rsidR="00021B11">
        <w:t>.</w:t>
      </w:r>
      <w:r>
        <w:t xml:space="preserve"> С помощью существующих библиотек для работы с пользовательским интерфейсом становится возможно создать м</w:t>
      </w:r>
      <w:r w:rsidRPr="002B3E89">
        <w:t>инимально жизнеспособный продукт</w:t>
      </w:r>
      <w:r>
        <w:t>, пригодный для конечных пользователей.</w:t>
      </w:r>
    </w:p>
    <w:p w14:paraId="371C2324" w14:textId="3CC83E1E" w:rsidR="00CE255A" w:rsidRDefault="0066539B" w:rsidP="002B3E89">
      <w:pPr>
        <w:pStyle w:val="a7"/>
        <w:ind w:firstLine="709"/>
      </w:pPr>
      <w:r>
        <w:t>Программная реализация проходила в два этапа:</w:t>
      </w:r>
    </w:p>
    <w:p w14:paraId="6903DB97" w14:textId="340063B9" w:rsidR="0066539B" w:rsidRDefault="00E2532E" w:rsidP="00D0625C">
      <w:pPr>
        <w:pStyle w:val="a7"/>
        <w:numPr>
          <w:ilvl w:val="0"/>
          <w:numId w:val="22"/>
        </w:numPr>
        <w:ind w:left="0" w:firstLine="709"/>
      </w:pPr>
      <w:r>
        <w:t>с</w:t>
      </w:r>
      <w:r w:rsidR="0066539B">
        <w:t>равнительное исследование наиболее эффективного метода согласования серии кадров видеопоследовательност</w:t>
      </w:r>
      <w:r w:rsidR="00A30DB7">
        <w:t>и. Экспериментальные исследования осуществлены в двенадцати независимых исполняемых файлах в модуле оптимизации</w:t>
      </w:r>
      <w:r w:rsidR="0066539B">
        <w:t>;</w:t>
      </w:r>
    </w:p>
    <w:p w14:paraId="5E58508E" w14:textId="77777777" w:rsidR="00971448" w:rsidRDefault="00E2532E" w:rsidP="00D0625C">
      <w:pPr>
        <w:pStyle w:val="a7"/>
        <w:numPr>
          <w:ilvl w:val="0"/>
          <w:numId w:val="22"/>
        </w:numPr>
        <w:ind w:left="0" w:firstLine="709"/>
      </w:pPr>
      <w:r>
        <w:t>р</w:t>
      </w:r>
      <w:r w:rsidR="0066539B">
        <w:t xml:space="preserve">азработка пользовательского интерфейса, позволяющего получить </w:t>
      </w:r>
      <w:proofErr w:type="spellStart"/>
      <w:r w:rsidR="0066539B">
        <w:t>сверхразреш</w:t>
      </w:r>
      <w:r w:rsidR="00A30DB7">
        <w:t>ё</w:t>
      </w:r>
      <w:r w:rsidR="0066539B">
        <w:t>нное</w:t>
      </w:r>
      <w:proofErr w:type="spellEnd"/>
      <w:r w:rsidR="0066539B">
        <w:t xml:space="preserve"> изображение по серии кадров видеопоследовательности.</w:t>
      </w:r>
      <w:r w:rsidR="00A30DB7">
        <w:t xml:space="preserve"> Пользовательский интерфейс включает в себя реализацию модуля графического интерфейса, а также модулей предобработки, интерполяции, вычисления ошибки интерполяции, согласования и комплексирования изображений. Работа всех модулей взаимосвязана</w:t>
      </w:r>
      <w:r w:rsidR="00971448">
        <w:t xml:space="preserve"> и начинается с запуска модуля графического интерфейса.</w:t>
      </w:r>
    </w:p>
    <w:p w14:paraId="7BCF722C" w14:textId="182FDE05" w:rsidR="001B0D5D" w:rsidRDefault="00971448" w:rsidP="00971448">
      <w:pPr>
        <w:pStyle w:val="a7"/>
        <w:ind w:firstLine="709"/>
      </w:pPr>
      <w:r w:rsidRPr="00971448">
        <w:rPr>
          <w:highlight w:val="red"/>
        </w:rPr>
        <w:t>Подробная схема связи программных модулей представлена на рисунке 666:</w:t>
      </w:r>
    </w:p>
    <w:p w14:paraId="5DF45217" w14:textId="78C63B72" w:rsidR="00310413" w:rsidRDefault="007D56E2" w:rsidP="007D56E2">
      <w:pPr>
        <w:pStyle w:val="a7"/>
        <w:jc w:val="center"/>
      </w:pPr>
      <w:r>
        <w:rPr>
          <w:noProof/>
        </w:rPr>
        <w:lastRenderedPageBreak/>
        <w:drawing>
          <wp:inline distT="0" distB="0" distL="0" distR="0" wp14:anchorId="12E27A4E" wp14:editId="095C77E7">
            <wp:extent cx="5800725" cy="3389188"/>
            <wp:effectExtent l="0" t="0" r="0" b="190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463" cy="3389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71487" w14:textId="2792DB3B" w:rsidR="00310413" w:rsidRDefault="00310413" w:rsidP="00310413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 xml:space="preserve">66 – </w:t>
      </w:r>
      <w:r>
        <w:rPr>
          <w:highlight w:val="red"/>
        </w:rPr>
        <w:t>О</w:t>
      </w:r>
      <w:r w:rsidRPr="00310413">
        <w:rPr>
          <w:highlight w:val="red"/>
        </w:rPr>
        <w:t>бщ</w:t>
      </w:r>
      <w:r>
        <w:rPr>
          <w:highlight w:val="red"/>
        </w:rPr>
        <w:t>ая</w:t>
      </w:r>
      <w:r w:rsidRPr="00310413">
        <w:rPr>
          <w:highlight w:val="red"/>
        </w:rPr>
        <w:t xml:space="preserve"> схем</w:t>
      </w:r>
      <w:r>
        <w:rPr>
          <w:highlight w:val="red"/>
        </w:rPr>
        <w:t>а</w:t>
      </w:r>
      <w:r w:rsidRPr="00310413">
        <w:rPr>
          <w:highlight w:val="red"/>
        </w:rPr>
        <w:t xml:space="preserve"> ПО</w:t>
      </w:r>
    </w:p>
    <w:p w14:paraId="0E865963" w14:textId="77777777" w:rsidR="00971448" w:rsidRPr="00CC520B" w:rsidRDefault="00971448" w:rsidP="00971448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01" w:name="_Toc71474385"/>
      <w:bookmarkStart w:id="102" w:name="_Toc70445306"/>
      <w:bookmarkStart w:id="103" w:name="_Toc70460682"/>
      <w:bookmarkStart w:id="104" w:name="_Toc71474379"/>
      <w:bookmarkStart w:id="105" w:name="_Toc70445281"/>
      <w:bookmarkStart w:id="106" w:name="_Toc70460657"/>
      <w:r w:rsidRPr="00CC520B">
        <w:rPr>
          <w:rFonts w:cs="Times New Roman"/>
          <w:caps w:val="0"/>
        </w:rPr>
        <w:t>Модуль автоматизации экспериментальных исследований</w:t>
      </w:r>
      <w:bookmarkEnd w:id="101"/>
    </w:p>
    <w:p w14:paraId="531FEA0E" w14:textId="77777777" w:rsidR="00971448" w:rsidRDefault="00971448" w:rsidP="00971448">
      <w:pPr>
        <w:pStyle w:val="a7"/>
        <w:ind w:firstLine="709"/>
      </w:pPr>
      <w:r>
        <w:t xml:space="preserve">Данный модуль предназначен для автоматизации проведения экспериментов по определению наиболее эффективного метода согласования изображений. Модуль реализован в виде двенадцати исполняемых файлов, каждый из которых реализует один из двенадцати рассмотренных методов. </w:t>
      </w:r>
    </w:p>
    <w:p w14:paraId="0A62F2AE" w14:textId="5AF4C1F8" w:rsidR="00971448" w:rsidRDefault="00971448" w:rsidP="00971448">
      <w:pPr>
        <w:pStyle w:val="a7"/>
        <w:ind w:firstLine="709"/>
      </w:pPr>
      <w:r>
        <w:t xml:space="preserve">Программная реализация аналогична для всех методов: в качестве входного параметра используется последовательная серия кадров одного видео; входные изображения конвертируются и представляются в форме двумерных массивов беззнакового байтового формата; первый кадр последовательности принимается за эталонный; с эталонным изображением согласуются остальные кадры. </w:t>
      </w:r>
      <w:r w:rsidRPr="005A41F3">
        <w:rPr>
          <w:highlight w:val="red"/>
        </w:rPr>
        <w:t>Пример кадров можно видеть на рисунке 666:</w:t>
      </w:r>
    </w:p>
    <w:p w14:paraId="7AC22C3E" w14:textId="77777777" w:rsidR="00722F43" w:rsidRDefault="00722F43" w:rsidP="00971448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71448" w14:paraId="71DAC625" w14:textId="77777777" w:rsidTr="00A835FF">
        <w:trPr>
          <w:jc w:val="center"/>
        </w:trPr>
        <w:tc>
          <w:tcPr>
            <w:tcW w:w="4672" w:type="dxa"/>
          </w:tcPr>
          <w:p w14:paraId="1104BDA7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C0F8727" wp14:editId="4AC08AF4">
                  <wp:extent cx="1743075" cy="17430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7DEC6B3C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579F9DC9" wp14:editId="21751E7C">
                  <wp:extent cx="1739900" cy="173990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448" w14:paraId="21BFB27C" w14:textId="77777777" w:rsidTr="00A835FF">
        <w:trPr>
          <w:jc w:val="center"/>
        </w:trPr>
        <w:tc>
          <w:tcPr>
            <w:tcW w:w="4672" w:type="dxa"/>
          </w:tcPr>
          <w:p w14:paraId="70F06243" w14:textId="77777777" w:rsidR="00971448" w:rsidRDefault="00971448" w:rsidP="00A835FF">
            <w:pPr>
              <w:pStyle w:val="a7"/>
              <w:jc w:val="center"/>
            </w:pPr>
            <w:commentRangeStart w:id="107"/>
            <w:r>
              <w:rPr>
                <w:noProof/>
              </w:rPr>
              <w:drawing>
                <wp:inline distT="0" distB="0" distL="0" distR="0" wp14:anchorId="251F3531" wp14:editId="394870D8">
                  <wp:extent cx="1749425" cy="1749425"/>
                  <wp:effectExtent l="0" t="0" r="3175" b="317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50F6A90A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2B1DD25B" wp14:editId="321BB644">
                  <wp:extent cx="1797050" cy="179705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107"/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07"/>
            </w:r>
          </w:p>
        </w:tc>
      </w:tr>
    </w:tbl>
    <w:p w14:paraId="522F0E52" w14:textId="77777777" w:rsidR="00971448" w:rsidRDefault="00971448" w:rsidP="00971448">
      <w:pPr>
        <w:pStyle w:val="a7"/>
        <w:ind w:firstLine="709"/>
        <w:jc w:val="center"/>
      </w:pPr>
      <w:r w:rsidRPr="005A41F3">
        <w:rPr>
          <w:highlight w:val="red"/>
        </w:rPr>
        <w:t>Рисунок 666 – Пример кадров видеопоследовательности</w:t>
      </w:r>
    </w:p>
    <w:p w14:paraId="7245405E" w14:textId="77777777" w:rsidR="00971448" w:rsidRDefault="00971448" w:rsidP="00971448">
      <w:pPr>
        <w:pStyle w:val="a7"/>
        <w:ind w:firstLine="709"/>
      </w:pPr>
      <w:r>
        <w:t xml:space="preserve">Методы согласования реализованы при помощи следующих программных библиотек: </w:t>
      </w:r>
      <w:r>
        <w:rPr>
          <w:lang w:val="en-US"/>
        </w:rPr>
        <w:t>OpenCV</w:t>
      </w:r>
      <w:r w:rsidRPr="00310413">
        <w:t xml:space="preserve">, </w:t>
      </w:r>
      <w:r>
        <w:t>p</w:t>
      </w:r>
      <w:r w:rsidRPr="00CA7EB8">
        <w:t>ystackreg</w:t>
      </w:r>
      <w:r w:rsidRPr="00310413">
        <w:t xml:space="preserve">, </w:t>
      </w:r>
      <w:proofErr w:type="spellStart"/>
      <w:r w:rsidRPr="00CA7EB8">
        <w:t>image_registration</w:t>
      </w:r>
      <w:proofErr w:type="spellEnd"/>
      <w:r w:rsidRPr="00310413">
        <w:t xml:space="preserve">, </w:t>
      </w:r>
      <w:commentRangeStart w:id="108"/>
      <w:proofErr w:type="spellStart"/>
      <w:r w:rsidRPr="00CA7EB8">
        <w:t>skimage</w:t>
      </w:r>
      <w:commentRangeEnd w:id="108"/>
      <w:proofErr w:type="spellEnd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8"/>
      </w:r>
      <w:r>
        <w:t>.</w:t>
      </w:r>
    </w:p>
    <w:p w14:paraId="65C35B85" w14:textId="77777777" w:rsidR="00971448" w:rsidRPr="005A41F3" w:rsidRDefault="00971448" w:rsidP="00971448">
      <w:pPr>
        <w:pStyle w:val="a7"/>
        <w:ind w:firstLine="709"/>
        <w:rPr>
          <w:highlight w:val="red"/>
        </w:rPr>
      </w:pPr>
      <w:r>
        <w:t xml:space="preserve">Полученная согласованная последовательность кадров сравнивается с эталонным кадром. В качестве меры сходства принята среднеквадратическая ошибка между эталоном и обработанным кадром. </w:t>
      </w:r>
      <w:r w:rsidRPr="005A41F3">
        <w:rPr>
          <w:highlight w:val="red"/>
        </w:rPr>
        <w:t>Расчёт СКО производится по формуле 666:</w:t>
      </w:r>
    </w:p>
    <w:p w14:paraId="129AE372" w14:textId="77777777" w:rsidR="00971448" w:rsidRPr="004E4AB8" w:rsidRDefault="00971448" w:rsidP="00971448">
      <w:pPr>
        <w:pStyle w:val="a7"/>
        <w:ind w:firstLine="709"/>
        <w:rPr>
          <w:lang w:val="en-US"/>
        </w:rPr>
      </w:pPr>
      <w:commentRangeStart w:id="109"/>
      <w:r w:rsidRPr="005A41F3">
        <w:rPr>
          <w:highlight w:val="red"/>
        </w:rPr>
        <w:tab/>
      </w:r>
      <w:proofErr w:type="spellStart"/>
      <w:r w:rsidRPr="005A41F3">
        <w:rPr>
          <w:highlight w:val="red"/>
          <w:lang w:val="en-US"/>
        </w:rPr>
        <w:t>mse</w:t>
      </w:r>
      <w:proofErr w:type="spellEnd"/>
      <w:r w:rsidRPr="004E4AB8">
        <w:rPr>
          <w:highlight w:val="red"/>
          <w:lang w:val="en-US"/>
        </w:rPr>
        <w:t xml:space="preserve"> </w:t>
      </w:r>
      <w:proofErr w:type="gramStart"/>
      <w:r w:rsidRPr="004E4AB8">
        <w:rPr>
          <w:highlight w:val="red"/>
          <w:lang w:val="en-US"/>
        </w:rPr>
        <w:t>=  1</w:t>
      </w:r>
      <w:proofErr w:type="gramEnd"/>
      <w:r w:rsidRPr="004E4AB8">
        <w:rPr>
          <w:highlight w:val="red"/>
          <w:lang w:val="en-US"/>
        </w:rPr>
        <w:t>/</w:t>
      </w:r>
      <w:proofErr w:type="spellStart"/>
      <w:r w:rsidRPr="005A41F3">
        <w:rPr>
          <w:highlight w:val="red"/>
          <w:lang w:val="en-US"/>
        </w:rPr>
        <w:t>mn</w:t>
      </w:r>
      <w:proofErr w:type="spellEnd"/>
      <w:r w:rsidRPr="004E4AB8">
        <w:rPr>
          <w:highlight w:val="red"/>
          <w:lang w:val="en-US"/>
        </w:rPr>
        <w:t xml:space="preserve"> ∑_(</w:t>
      </w:r>
      <w:proofErr w:type="spellStart"/>
      <w:r w:rsidRPr="005A41F3">
        <w:rPr>
          <w:highlight w:val="red"/>
          <w:lang w:val="en-US"/>
        </w:rPr>
        <w:t>i</w:t>
      </w:r>
      <w:proofErr w:type="spellEnd"/>
      <w:r w:rsidRPr="004E4AB8">
        <w:rPr>
          <w:highlight w:val="red"/>
          <w:lang w:val="en-US"/>
        </w:rPr>
        <w:t>=0)^(</w:t>
      </w:r>
      <w:r w:rsidRPr="005A41F3">
        <w:rPr>
          <w:highlight w:val="red"/>
          <w:lang w:val="en-US"/>
        </w:rPr>
        <w:t>m</w:t>
      </w:r>
      <w:r w:rsidRPr="004E4AB8">
        <w:rPr>
          <w:highlight w:val="red"/>
          <w:lang w:val="en-US"/>
        </w:rPr>
        <w:t>-1)▒∑_(</w:t>
      </w:r>
      <w:r w:rsidRPr="005A41F3">
        <w:rPr>
          <w:highlight w:val="red"/>
          <w:lang w:val="en-US"/>
        </w:rPr>
        <w:t>j</w:t>
      </w:r>
      <w:r w:rsidRPr="004E4AB8">
        <w:rPr>
          <w:highlight w:val="red"/>
          <w:lang w:val="en-US"/>
        </w:rPr>
        <w:t>=0)^(</w:t>
      </w:r>
      <w:r w:rsidRPr="005A41F3">
        <w:rPr>
          <w:highlight w:val="red"/>
          <w:lang w:val="en-US"/>
        </w:rPr>
        <w:t>n</w:t>
      </w:r>
      <w:r w:rsidRPr="004E4AB8">
        <w:rPr>
          <w:highlight w:val="red"/>
          <w:lang w:val="en-US"/>
        </w:rPr>
        <w:t>-1)▒</w:t>
      </w:r>
      <w:r w:rsidRPr="005A41F3">
        <w:rPr>
          <w:rFonts w:hint="eastAsia"/>
          <w:highlight w:val="red"/>
        </w:rPr>
        <w:t>〖</w:t>
      </w:r>
      <w:r w:rsidRPr="004E4AB8">
        <w:rPr>
          <w:highlight w:val="red"/>
          <w:lang w:val="en-US"/>
        </w:rPr>
        <w:t>|</w:t>
      </w:r>
      <w:r w:rsidRPr="005A41F3">
        <w:rPr>
          <w:highlight w:val="red"/>
          <w:lang w:val="en-US"/>
        </w:rPr>
        <w:t>I</w:t>
      </w:r>
      <w:r w:rsidRPr="004E4AB8">
        <w:rPr>
          <w:highlight w:val="red"/>
          <w:lang w:val="en-US"/>
        </w:rPr>
        <w:t>(</w:t>
      </w:r>
      <w:proofErr w:type="spellStart"/>
      <w:r w:rsidRPr="005A41F3">
        <w:rPr>
          <w:highlight w:val="red"/>
          <w:lang w:val="en-US"/>
        </w:rPr>
        <w:t>i</w:t>
      </w:r>
      <w:r w:rsidRPr="004E4AB8">
        <w:rPr>
          <w:highlight w:val="red"/>
          <w:lang w:val="en-US"/>
        </w:rPr>
        <w:t>,</w:t>
      </w:r>
      <w:r w:rsidRPr="005A41F3">
        <w:rPr>
          <w:highlight w:val="red"/>
          <w:lang w:val="en-US"/>
        </w:rPr>
        <w:t>j</w:t>
      </w:r>
      <w:proofErr w:type="spellEnd"/>
      <w:r w:rsidRPr="004E4AB8">
        <w:rPr>
          <w:highlight w:val="red"/>
          <w:lang w:val="en-US"/>
        </w:rPr>
        <w:t>)-</w:t>
      </w:r>
      <w:r w:rsidRPr="005A41F3">
        <w:rPr>
          <w:highlight w:val="red"/>
          <w:lang w:val="en-US"/>
        </w:rPr>
        <w:t>K</w:t>
      </w:r>
      <w:r w:rsidRPr="004E4AB8">
        <w:rPr>
          <w:highlight w:val="red"/>
          <w:lang w:val="en-US"/>
        </w:rPr>
        <w:t>(</w:t>
      </w:r>
      <w:proofErr w:type="spellStart"/>
      <w:r w:rsidRPr="005A41F3">
        <w:rPr>
          <w:highlight w:val="red"/>
          <w:lang w:val="en-US"/>
        </w:rPr>
        <w:t>i</w:t>
      </w:r>
      <w:r w:rsidRPr="004E4AB8">
        <w:rPr>
          <w:highlight w:val="red"/>
          <w:lang w:val="en-US"/>
        </w:rPr>
        <w:t>,</w:t>
      </w:r>
      <w:r w:rsidRPr="005A41F3">
        <w:rPr>
          <w:highlight w:val="red"/>
          <w:lang w:val="en-US"/>
        </w:rPr>
        <w:t>j</w:t>
      </w:r>
      <w:proofErr w:type="spellEnd"/>
      <w:r w:rsidRPr="004E4AB8">
        <w:rPr>
          <w:highlight w:val="red"/>
          <w:lang w:val="en-US"/>
        </w:rPr>
        <w:t>)|</w:t>
      </w:r>
      <w:r w:rsidRPr="005A41F3">
        <w:rPr>
          <w:rFonts w:hint="eastAsia"/>
          <w:highlight w:val="red"/>
        </w:rPr>
        <w:t>〗</w:t>
      </w:r>
      <w:r w:rsidRPr="004E4AB8">
        <w:rPr>
          <w:highlight w:val="red"/>
          <w:lang w:val="en-US"/>
        </w:rPr>
        <w:t xml:space="preserve">^2 </w:t>
      </w:r>
      <w:r w:rsidRPr="004E4AB8">
        <w:rPr>
          <w:highlight w:val="red"/>
          <w:lang w:val="en-US"/>
        </w:rPr>
        <w:tab/>
        <w:t>(666</w:t>
      </w:r>
      <w:commentRangeEnd w:id="109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09"/>
      </w:r>
      <w:r w:rsidRPr="004E4AB8">
        <w:rPr>
          <w:highlight w:val="red"/>
          <w:lang w:val="en-US"/>
        </w:rPr>
        <w:t>)</w:t>
      </w:r>
    </w:p>
    <w:p w14:paraId="5B1455FE" w14:textId="77777777" w:rsidR="00971448" w:rsidRDefault="00971448" w:rsidP="00971448">
      <w:pPr>
        <w:spacing w:after="0" w:line="360" w:lineRule="auto"/>
        <w:jc w:val="both"/>
        <w:rPr>
          <w:rFonts w:ascii="Times New Roman" w:eastAsia="SimSun" w:hAnsi="Times New Roman" w:cs="Calibri"/>
          <w:kern w:val="2"/>
          <w:sz w:val="28"/>
          <w:lang w:eastAsia="ar-SA"/>
        </w:rPr>
      </w:pPr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где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ab/>
      </w:r>
      <w:proofErr w:type="spellStart"/>
      <w:proofErr w:type="gramStart"/>
      <w:r w:rsidRPr="005A41F3">
        <w:rPr>
          <w:rFonts w:ascii="Times New Roman" w:eastAsia="SimSun" w:hAnsi="Times New Roman" w:cs="Calibri"/>
          <w:kern w:val="2"/>
          <w:sz w:val="28"/>
          <w:lang w:eastAsia="ar-SA"/>
        </w:rPr>
        <w:t>mse</w:t>
      </w:r>
      <w:proofErr w:type="spellEnd"/>
      <w:r w:rsidRPr="005A41F3"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w:r w:rsidRPr="00D123EA">
        <w:rPr>
          <w:rFonts w:ascii="Times New Roman" w:eastAsia="SimSun" w:hAnsi="Times New Roman" w:cs="Calibri"/>
          <w:iCs/>
          <w:kern w:val="2"/>
          <w:sz w:val="28"/>
          <w:szCs w:val="28"/>
          <w:lang w:eastAsia="ar-SA"/>
        </w:rPr>
        <w:t xml:space="preserve"> 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–</w:t>
      </w:r>
      <w:proofErr w:type="gramEnd"/>
      <w:r>
        <w:rPr>
          <w:rFonts w:ascii="Times New Roman" w:eastAsia="SimSun" w:hAnsi="Times New Roman" w:cs="Calibri"/>
          <w:kern w:val="2"/>
          <w:sz w:val="28"/>
          <w:lang w:eastAsia="ar-SA"/>
        </w:rPr>
        <w:t xml:space="preserve"> </w:t>
      </w:r>
      <w:r w:rsidRPr="005A41F3">
        <w:rPr>
          <w:rFonts w:ascii="Times New Roman" w:eastAsia="SimSun" w:hAnsi="Times New Roman" w:cs="Calibri"/>
          <w:kern w:val="2"/>
          <w:sz w:val="28"/>
          <w:lang w:eastAsia="ar-SA"/>
        </w:rPr>
        <w:t>СКО</w:t>
      </w:r>
      <w:r>
        <w:rPr>
          <w:rFonts w:ascii="Times New Roman" w:eastAsia="SimSun" w:hAnsi="Times New Roman" w:cs="Calibri"/>
          <w:kern w:val="2"/>
          <w:sz w:val="28"/>
          <w:lang w:eastAsia="ar-SA"/>
        </w:rPr>
        <w:t>;</w:t>
      </w:r>
    </w:p>
    <w:p w14:paraId="3633D95A" w14:textId="77777777" w:rsidR="00971448" w:rsidRDefault="00971448" w:rsidP="00971448">
      <w:pPr>
        <w:pStyle w:val="a7"/>
        <w:ind w:firstLine="709"/>
      </w:pPr>
      <w:r>
        <w:t>m – ширина изображения в пикселях;</w:t>
      </w:r>
    </w:p>
    <w:p w14:paraId="7E2610A2" w14:textId="77777777" w:rsidR="00971448" w:rsidRDefault="00971448" w:rsidP="00971448">
      <w:pPr>
        <w:pStyle w:val="a7"/>
        <w:ind w:firstLine="709"/>
      </w:pPr>
      <w:r>
        <w:t>n – длина изображения в пикселях;</w:t>
      </w:r>
    </w:p>
    <w:p w14:paraId="155906DF" w14:textId="77777777" w:rsidR="00971448" w:rsidRDefault="00971448" w:rsidP="00971448">
      <w:pPr>
        <w:pStyle w:val="a7"/>
        <w:ind w:firstLine="709"/>
      </w:pPr>
      <w:proofErr w:type="gramStart"/>
      <w:r>
        <w:t>I(</w:t>
      </w:r>
      <w:proofErr w:type="gramEnd"/>
      <w:r>
        <w:t xml:space="preserve">i, j) – значение </w:t>
      </w:r>
      <w:proofErr w:type="spellStart"/>
      <w:r>
        <w:t>i,j</w:t>
      </w:r>
      <w:proofErr w:type="spellEnd"/>
      <w:r>
        <w:t>-ого пикселя результирующего изображения;</w:t>
      </w:r>
    </w:p>
    <w:p w14:paraId="136961C5" w14:textId="77777777" w:rsidR="00971448" w:rsidRDefault="00971448" w:rsidP="00971448">
      <w:pPr>
        <w:pStyle w:val="a7"/>
        <w:ind w:firstLine="709"/>
      </w:pPr>
      <w:proofErr w:type="gramStart"/>
      <w:r>
        <w:t>K(</w:t>
      </w:r>
      <w:proofErr w:type="gramEnd"/>
      <w:r>
        <w:t xml:space="preserve">i, j)  – значение </w:t>
      </w:r>
      <w:proofErr w:type="spellStart"/>
      <w:r>
        <w:t>i,j</w:t>
      </w:r>
      <w:proofErr w:type="spellEnd"/>
      <w:r>
        <w:t>-ого пикселя эталонного изображения.</w:t>
      </w:r>
    </w:p>
    <w:p w14:paraId="4CD8845A" w14:textId="77777777" w:rsidR="00971448" w:rsidRDefault="00971448" w:rsidP="00971448">
      <w:pPr>
        <w:pStyle w:val="a7"/>
        <w:ind w:firstLine="709"/>
      </w:pPr>
      <w:r>
        <w:t xml:space="preserve">В результате работы кода генерируются согласованные кадры, а также текстовый файл, содержащий вычисленные значения СКО. </w:t>
      </w:r>
      <w:r w:rsidRPr="005A41F3">
        <w:rPr>
          <w:highlight w:val="red"/>
        </w:rPr>
        <w:t>С примерами согласования можно ознакомиться на рисунке 666.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971448" w14:paraId="37A0F88B" w14:textId="77777777" w:rsidTr="00A835FF">
        <w:trPr>
          <w:jc w:val="center"/>
        </w:trPr>
        <w:tc>
          <w:tcPr>
            <w:tcW w:w="4672" w:type="dxa"/>
          </w:tcPr>
          <w:p w14:paraId="295A5CF8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C2C13EF" wp14:editId="7205B1BB">
                  <wp:extent cx="1739900" cy="173990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14:paraId="0AAD5BA1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5F804127" wp14:editId="56505680">
                  <wp:extent cx="1711325" cy="1711325"/>
                  <wp:effectExtent l="0" t="0" r="3175" b="317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71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448" w14:paraId="7911DCD1" w14:textId="77777777" w:rsidTr="00A835FF">
        <w:trPr>
          <w:jc w:val="center"/>
        </w:trPr>
        <w:tc>
          <w:tcPr>
            <w:tcW w:w="4672" w:type="dxa"/>
          </w:tcPr>
          <w:p w14:paraId="356BCA28" w14:textId="77777777" w:rsidR="00971448" w:rsidRDefault="00971448" w:rsidP="00A835FF">
            <w:pPr>
              <w:pStyle w:val="a7"/>
              <w:jc w:val="center"/>
            </w:pPr>
            <w:commentRangeStart w:id="110"/>
            <w:r>
              <w:rPr>
                <w:noProof/>
              </w:rPr>
              <w:drawing>
                <wp:inline distT="0" distB="0" distL="0" distR="0" wp14:anchorId="63134477" wp14:editId="75366C82">
                  <wp:extent cx="1720850" cy="17208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commentRangeEnd w:id="110"/>
        <w:tc>
          <w:tcPr>
            <w:tcW w:w="4673" w:type="dxa"/>
          </w:tcPr>
          <w:p w14:paraId="03373C53" w14:textId="77777777" w:rsidR="00971448" w:rsidRDefault="00971448" w:rsidP="00A835FF">
            <w:pPr>
              <w:pStyle w:val="a7"/>
              <w:jc w:val="center"/>
            </w:pPr>
            <w:r>
              <w:rPr>
                <w:noProof/>
              </w:rPr>
              <w:drawing>
                <wp:inline distT="0" distB="0" distL="0" distR="0" wp14:anchorId="43EDAAEA" wp14:editId="0FC2BE3C">
                  <wp:extent cx="1758950" cy="17589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8"/>
                <w:rFonts w:asciiTheme="minorHAnsi" w:eastAsiaTheme="minorHAnsi" w:hAnsiTheme="minorHAnsi" w:cstheme="minorBidi"/>
                <w:kern w:val="0"/>
                <w:lang w:eastAsia="en-US"/>
              </w:rPr>
              <w:commentReference w:id="110"/>
            </w:r>
          </w:p>
        </w:tc>
      </w:tr>
    </w:tbl>
    <w:p w14:paraId="3D5145A0" w14:textId="77777777" w:rsidR="00971448" w:rsidRDefault="00971448" w:rsidP="00971448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>666 – Пример кадров видеопоследовательности</w:t>
      </w:r>
    </w:p>
    <w:p w14:paraId="71E8D3BA" w14:textId="77777777" w:rsidR="00971448" w:rsidRDefault="00971448" w:rsidP="00971448">
      <w:pPr>
        <w:pStyle w:val="a7"/>
        <w:ind w:firstLine="709"/>
      </w:pPr>
      <w:r>
        <w:t>На основе полученных значений СКО было произведено сравнительное исследование наиболее эффективного метода согласования серии кадров.</w:t>
      </w:r>
    </w:p>
    <w:p w14:paraId="402F4B72" w14:textId="742FE573" w:rsidR="008E2474" w:rsidRPr="006F1F3B" w:rsidRDefault="008E2474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r w:rsidRPr="006F1F3B">
        <w:rPr>
          <w:rFonts w:cs="Times New Roman"/>
          <w:caps w:val="0"/>
        </w:rPr>
        <w:t>Модуль графического интерфейса</w:t>
      </w:r>
      <w:bookmarkEnd w:id="102"/>
      <w:bookmarkEnd w:id="103"/>
      <w:bookmarkEnd w:id="104"/>
    </w:p>
    <w:p w14:paraId="1E465D77" w14:textId="4127603D" w:rsidR="00971448" w:rsidRDefault="00971448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Запуск пользовательского приложения начинается с запуска модуля графического интерфейса. В начале работы модуля инициализируются размеры и положение окна на мониторе, также в файловой директории с исполняемым файлом создаётся новая дочерняя папка под названием «</w:t>
      </w:r>
      <w:r>
        <w:rPr>
          <w:rFonts w:cs="Times New Roman"/>
          <w:lang w:val="en-US"/>
        </w:rPr>
        <w:t>RESULTS</w:t>
      </w:r>
      <w:r>
        <w:rPr>
          <w:rFonts w:cs="Times New Roman"/>
        </w:rPr>
        <w:t>». В дальнейшем эта папка будет использоваться для хранения результатов работы программы.</w:t>
      </w:r>
    </w:p>
    <w:p w14:paraId="27D89A77" w14:textId="7DED93A7" w:rsidR="00F80C42" w:rsidRDefault="005C07A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Графический интерфейс разрабатывался </w:t>
      </w:r>
      <w:r w:rsidR="005008D5">
        <w:rPr>
          <w:rFonts w:cs="Times New Roman"/>
        </w:rPr>
        <w:t>с использованием</w:t>
      </w:r>
      <w:r>
        <w:rPr>
          <w:rFonts w:cs="Times New Roman"/>
        </w:rPr>
        <w:t xml:space="preserve"> библиотеки «</w:t>
      </w:r>
      <w:proofErr w:type="spellStart"/>
      <w:r>
        <w:rPr>
          <w:rFonts w:cs="Times New Roman"/>
          <w:lang w:val="en-US"/>
        </w:rPr>
        <w:t>Tkinter</w:t>
      </w:r>
      <w:proofErr w:type="spellEnd"/>
      <w:r>
        <w:rPr>
          <w:rFonts w:cs="Times New Roman"/>
        </w:rPr>
        <w:t xml:space="preserve">». </w:t>
      </w:r>
      <w:r w:rsidR="00F80C42">
        <w:rPr>
          <w:rFonts w:cs="Times New Roman"/>
        </w:rPr>
        <w:t>Визуально программа представляет собой окно 800 на 600 пикселей. При запуске исполняемого файла окно размещается по центру монитора.</w:t>
      </w:r>
      <w:r w:rsidR="00F63183">
        <w:rPr>
          <w:rFonts w:cs="Times New Roman"/>
        </w:rPr>
        <w:t xml:space="preserve"> </w:t>
      </w:r>
    </w:p>
    <w:p w14:paraId="5D199F25" w14:textId="5DA4CBC0" w:rsidR="00F63183" w:rsidRPr="00F63183" w:rsidRDefault="00F63183" w:rsidP="00317029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иже представлено изображение окна сразу после запуска исполняемого файла.</w:t>
      </w:r>
    </w:p>
    <w:p w14:paraId="3C747434" w14:textId="7815A82A" w:rsidR="001A5583" w:rsidRDefault="00D17F2E" w:rsidP="00317029">
      <w:pPr>
        <w:pStyle w:val="a7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473ACAC3" wp14:editId="122B6697">
            <wp:extent cx="5187950" cy="4419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78"/>
                    <a:stretch/>
                  </pic:blipFill>
                  <pic:spPr bwMode="auto">
                    <a:xfrm>
                      <a:off x="0" y="0"/>
                      <a:ext cx="5194505" cy="442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0FA9A" w14:textId="2B6238C6" w:rsidR="008E2474" w:rsidRDefault="008E2474" w:rsidP="00317029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>66 – Интерфейс разработанной программы</w:t>
      </w:r>
    </w:p>
    <w:p w14:paraId="7228CE08" w14:textId="0741D67A" w:rsidR="000802E7" w:rsidRDefault="006E4C2C" w:rsidP="00317029">
      <w:pPr>
        <w:pStyle w:val="a7"/>
        <w:ind w:firstLine="709"/>
      </w:pPr>
      <w:r>
        <w:t>Ниже</w:t>
      </w:r>
      <w:r w:rsidR="005008D5">
        <w:t xml:space="preserve"> подробно описан каждый элемент</w:t>
      </w:r>
      <w:r w:rsidR="000802E7">
        <w:t xml:space="preserve"> графической оболочки.</w:t>
      </w:r>
    </w:p>
    <w:p w14:paraId="1FE53718" w14:textId="3497EE9D" w:rsidR="00826814" w:rsidRPr="00826814" w:rsidRDefault="00826814" w:rsidP="00317029">
      <w:pPr>
        <w:pStyle w:val="a7"/>
        <w:ind w:firstLine="709"/>
      </w:pPr>
      <w:r w:rsidRPr="00826814">
        <w:t>П</w:t>
      </w:r>
      <w:r w:rsidR="00D17F2E" w:rsidRPr="00826814">
        <w:t>анель меню</w:t>
      </w:r>
      <w:r w:rsidR="000802E7" w:rsidRPr="00826814">
        <w:t xml:space="preserve"> 1</w:t>
      </w:r>
      <w:r w:rsidR="00D17F2E" w:rsidRPr="00826814">
        <w:t xml:space="preserve"> </w:t>
      </w:r>
      <w:r w:rsidRPr="00826814">
        <w:t>содержит выпадающее меню «Инфо», содержащее следующие кнопки:</w:t>
      </w:r>
    </w:p>
    <w:p w14:paraId="110D1CCD" w14:textId="31F05D38" w:rsidR="000802E7" w:rsidRDefault="00826814" w:rsidP="0082681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кнопка «</w:t>
      </w:r>
      <w:r w:rsidRPr="00826814">
        <w:rPr>
          <w:rFonts w:cs="Times New Roman"/>
          <w:szCs w:val="28"/>
        </w:rPr>
        <w:t>Инструкция</w:t>
      </w:r>
      <w:r>
        <w:rPr>
          <w:rFonts w:cs="Times New Roman"/>
          <w:szCs w:val="28"/>
        </w:rPr>
        <w:t xml:space="preserve">», </w:t>
      </w:r>
      <w:r w:rsidRPr="00826814">
        <w:rPr>
          <w:rFonts w:cs="Times New Roman"/>
          <w:szCs w:val="28"/>
        </w:rPr>
        <w:t xml:space="preserve">при нажатии на которую выводится </w:t>
      </w:r>
      <w:r w:rsidR="000802E7" w:rsidRPr="00826814">
        <w:rPr>
          <w:rFonts w:cs="Times New Roman"/>
          <w:szCs w:val="28"/>
        </w:rPr>
        <w:t xml:space="preserve">подробная инструкция по </w:t>
      </w:r>
      <w:commentRangeStart w:id="111"/>
      <w:r w:rsidR="000802E7" w:rsidRPr="00826814">
        <w:rPr>
          <w:rFonts w:cs="Times New Roman"/>
          <w:szCs w:val="28"/>
        </w:rPr>
        <w:t>работе</w:t>
      </w:r>
      <w:commentRangeEnd w:id="111"/>
      <w:r w:rsidR="000802E7" w:rsidRPr="00826814">
        <w:rPr>
          <w:rFonts w:cs="Times New Roman"/>
          <w:szCs w:val="28"/>
        </w:rPr>
        <w:commentReference w:id="111"/>
      </w:r>
      <w:r w:rsidR="000802E7" w:rsidRPr="00826814">
        <w:rPr>
          <w:rFonts w:cs="Times New Roman"/>
          <w:szCs w:val="28"/>
        </w:rPr>
        <w:t xml:space="preserve"> с приложением</w:t>
      </w:r>
      <w:r w:rsidR="00722F43">
        <w:rPr>
          <w:rFonts w:cs="Times New Roman"/>
          <w:szCs w:val="28"/>
        </w:rPr>
        <w:t xml:space="preserve">. </w:t>
      </w:r>
      <w:r w:rsidR="00722F43" w:rsidRPr="00722F43">
        <w:rPr>
          <w:rFonts w:cs="Times New Roman"/>
          <w:szCs w:val="28"/>
          <w:highlight w:val="red"/>
        </w:rPr>
        <w:t>Окно с инструкцией изображено на рисунке 666</w:t>
      </w:r>
      <w:r>
        <w:rPr>
          <w:rFonts w:cs="Times New Roman"/>
          <w:szCs w:val="28"/>
        </w:rPr>
        <w:t>;</w:t>
      </w:r>
    </w:p>
    <w:p w14:paraId="039910BC" w14:textId="2EFDE1AB" w:rsidR="00826814" w:rsidRDefault="00826814" w:rsidP="0082681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кнопка «Показать в папке»</w:t>
      </w:r>
      <w:r w:rsidRPr="00826814">
        <w:rPr>
          <w:rFonts w:cs="Times New Roman"/>
          <w:szCs w:val="28"/>
        </w:rPr>
        <w:t xml:space="preserve"> при нажатии на которую</w:t>
      </w:r>
      <w:r>
        <w:rPr>
          <w:rFonts w:cs="Times New Roman"/>
          <w:szCs w:val="28"/>
        </w:rPr>
        <w:t xml:space="preserve"> происходит открытие файловой директории с</w:t>
      </w:r>
      <w:r w:rsidR="005A41F3">
        <w:rPr>
          <w:rFonts w:cs="Times New Roman"/>
          <w:szCs w:val="28"/>
        </w:rPr>
        <w:t xml:space="preserve"> результатами работы программы</w:t>
      </w:r>
      <w:r>
        <w:rPr>
          <w:rFonts w:cs="Times New Roman"/>
          <w:szCs w:val="28"/>
        </w:rPr>
        <w:t>;</w:t>
      </w:r>
    </w:p>
    <w:p w14:paraId="21ABFFFB" w14:textId="26DAAC85" w:rsidR="00826814" w:rsidRDefault="00826814" w:rsidP="0082681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112"/>
      <w:r w:rsidRPr="00826814">
        <w:rPr>
          <w:rFonts w:cs="Times New Roman"/>
          <w:szCs w:val="28"/>
        </w:rPr>
        <w:t>кнопка «</w:t>
      </w:r>
      <w:r>
        <w:rPr>
          <w:rFonts w:cs="Times New Roman"/>
          <w:szCs w:val="28"/>
        </w:rPr>
        <w:t>О программе</w:t>
      </w:r>
      <w:r w:rsidRPr="00826814">
        <w:rPr>
          <w:rFonts w:cs="Times New Roman"/>
          <w:szCs w:val="28"/>
        </w:rPr>
        <w:t>», при нажатии на которую выводится новое окно с информацией о приложении</w:t>
      </w:r>
      <w:r w:rsidR="00722F43">
        <w:rPr>
          <w:rFonts w:cs="Times New Roman"/>
          <w:szCs w:val="28"/>
        </w:rPr>
        <w:t xml:space="preserve">. </w:t>
      </w:r>
      <w:r w:rsidR="00722F43" w:rsidRPr="00722F43">
        <w:rPr>
          <w:rFonts w:cs="Times New Roman"/>
          <w:szCs w:val="28"/>
          <w:highlight w:val="red"/>
        </w:rPr>
        <w:t>Окно с информацией о программе изображено на рисунке 666</w:t>
      </w:r>
      <w:r>
        <w:rPr>
          <w:rFonts w:cs="Times New Roman"/>
          <w:szCs w:val="28"/>
        </w:rPr>
        <w:t>.</w:t>
      </w:r>
      <w:commentRangeEnd w:id="112"/>
      <w:r w:rsidR="00722F4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2"/>
      </w:r>
    </w:p>
    <w:p w14:paraId="3660B514" w14:textId="3B6C534B" w:rsidR="00722F43" w:rsidRPr="00722F43" w:rsidRDefault="00722F43" w:rsidP="00722F43">
      <w:pPr>
        <w:pStyle w:val="a7"/>
        <w:ind w:firstLine="709"/>
      </w:pPr>
      <w:r w:rsidRPr="00722F43">
        <w:rPr>
          <w:highlight w:val="red"/>
        </w:rPr>
        <w:t>На рисунке 666 изображено выпадающее меню панели 1</w:t>
      </w:r>
      <w:r w:rsidRPr="00722F43">
        <w:t>:</w:t>
      </w:r>
    </w:p>
    <w:p w14:paraId="09139DB6" w14:textId="77777777" w:rsidR="00722F43" w:rsidRDefault="00722F43" w:rsidP="00722F43">
      <w:pPr>
        <w:pStyle w:val="a7"/>
        <w:ind w:firstLine="709"/>
        <w:jc w:val="center"/>
        <w:rPr>
          <w:rFonts w:cs="Times New Roman"/>
          <w:szCs w:val="28"/>
        </w:rPr>
      </w:pPr>
    </w:p>
    <w:p w14:paraId="536A5117" w14:textId="640AB020" w:rsidR="00722F43" w:rsidRDefault="00722F43" w:rsidP="00722F43">
      <w:pPr>
        <w:pStyle w:val="a7"/>
        <w:ind w:firstLine="709"/>
        <w:jc w:val="center"/>
        <w:rPr>
          <w:rFonts w:cs="Times New Roman"/>
          <w:szCs w:val="28"/>
        </w:rPr>
      </w:pPr>
      <w:r w:rsidRPr="00722F43">
        <w:rPr>
          <w:rFonts w:cs="Times New Roman"/>
          <w:noProof/>
          <w:szCs w:val="28"/>
        </w:rPr>
        <w:lastRenderedPageBreak/>
        <w:drawing>
          <wp:inline distT="0" distB="0" distL="0" distR="0" wp14:anchorId="232914D2" wp14:editId="7A19C0AC">
            <wp:extent cx="1362265" cy="990738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62265" cy="990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35324" w14:textId="3CB7B0B2" w:rsidR="00722F43" w:rsidRDefault="00722F43" w:rsidP="00722F43">
      <w:pPr>
        <w:pStyle w:val="a7"/>
        <w:ind w:firstLine="709"/>
        <w:jc w:val="center"/>
      </w:pPr>
      <w:r w:rsidRPr="009A633C">
        <w:rPr>
          <w:highlight w:val="red"/>
        </w:rPr>
        <w:t>Рисунок 6</w:t>
      </w:r>
      <w:r w:rsidRPr="008E2474">
        <w:rPr>
          <w:highlight w:val="red"/>
        </w:rPr>
        <w:t xml:space="preserve">66 – </w:t>
      </w:r>
      <w:r w:rsidRPr="00722F43">
        <w:rPr>
          <w:highlight w:val="red"/>
        </w:rPr>
        <w:t>Панель меню</w:t>
      </w:r>
    </w:p>
    <w:p w14:paraId="688FB85D" w14:textId="77777777" w:rsidR="00722F43" w:rsidRDefault="00722F43" w:rsidP="00722F43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6BDDAC58" wp14:editId="32299399">
            <wp:extent cx="4324350" cy="2484939"/>
            <wp:effectExtent l="19050" t="19050" r="19050" b="1079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6CA0B21B" w14:textId="647E1D74" w:rsidR="00722F43" w:rsidRDefault="00722F43" w:rsidP="00722F43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</w:t>
      </w:r>
      <w:r w:rsidRPr="00722F43">
        <w:rPr>
          <w:highlight w:val="red"/>
        </w:rPr>
        <w:t xml:space="preserve"> с инструкцией по применению программы</w:t>
      </w:r>
    </w:p>
    <w:p w14:paraId="00101027" w14:textId="77777777" w:rsidR="00722F43" w:rsidRDefault="00722F43" w:rsidP="00722F43">
      <w:pPr>
        <w:pStyle w:val="a7"/>
        <w:ind w:firstLine="709"/>
        <w:jc w:val="center"/>
      </w:pPr>
      <w:r>
        <w:rPr>
          <w:noProof/>
        </w:rPr>
        <w:drawing>
          <wp:inline distT="0" distB="0" distL="0" distR="0" wp14:anchorId="0C439FD9" wp14:editId="1957FF73">
            <wp:extent cx="4324350" cy="2484939"/>
            <wp:effectExtent l="19050" t="19050" r="19050" b="1079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4201" cy="2490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3486B28" w14:textId="77777777" w:rsidR="00722F43" w:rsidRDefault="00722F43" w:rsidP="00722F43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>666 – Дополнительное окно с информацией о приложении</w:t>
      </w:r>
    </w:p>
    <w:p w14:paraId="6CC5C9D8" w14:textId="77777777" w:rsidR="000802E7" w:rsidRDefault="000802E7" w:rsidP="00317029">
      <w:pPr>
        <w:pStyle w:val="a7"/>
        <w:ind w:firstLine="709"/>
      </w:pPr>
      <w:r>
        <w:t xml:space="preserve">Поле для ввода текста 2 предназначено для указания </w:t>
      </w:r>
      <w:r w:rsidRPr="000802E7">
        <w:t>расположени</w:t>
      </w:r>
      <w:r>
        <w:t>я</w:t>
      </w:r>
      <w:r w:rsidRPr="000802E7">
        <w:t xml:space="preserve"> </w:t>
      </w:r>
      <w:r>
        <w:t xml:space="preserve">одного видеофайла </w:t>
      </w:r>
      <w:commentRangeStart w:id="113"/>
      <w:r>
        <w:t>или нескольких графических файлов</w:t>
      </w:r>
      <w:commentRangeEnd w:id="113"/>
      <w:r w:rsidR="00DB3631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3"/>
      </w:r>
      <w:r>
        <w:t xml:space="preserve">. </w:t>
      </w:r>
    </w:p>
    <w:p w14:paraId="113436C4" w14:textId="03CDC078" w:rsidR="00F63183" w:rsidRDefault="000802E7" w:rsidP="00317029">
      <w:pPr>
        <w:pStyle w:val="a7"/>
        <w:ind w:firstLine="709"/>
      </w:pPr>
      <w:r>
        <w:t xml:space="preserve">Кнопка 3 «Обзор» осуществляет </w:t>
      </w:r>
      <w:r w:rsidR="00633B10">
        <w:t>открытие нового диалогового окна для выбора файла из каталогов файловой системы. Для удобства работы реализована функция фильтрации файлов по доступным форматам: «</w:t>
      </w:r>
      <w:proofErr w:type="spellStart"/>
      <w:r w:rsidR="00633B10">
        <w:rPr>
          <w:lang w:val="en-US"/>
        </w:rPr>
        <w:t>mp</w:t>
      </w:r>
      <w:proofErr w:type="spellEnd"/>
      <w:r w:rsidR="00633B10" w:rsidRPr="00633B10">
        <w:t>4</w:t>
      </w:r>
      <w:r w:rsidR="00633B10">
        <w:t>»</w:t>
      </w:r>
      <w:r w:rsidR="00633B10" w:rsidRPr="00633B10">
        <w:t xml:space="preserve">, </w:t>
      </w:r>
      <w:r w:rsidR="00633B10">
        <w:lastRenderedPageBreak/>
        <w:t>«</w:t>
      </w:r>
      <w:proofErr w:type="spellStart"/>
      <w:r w:rsidR="00633B10">
        <w:rPr>
          <w:lang w:val="en-US"/>
        </w:rPr>
        <w:t>wmv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proofErr w:type="spellStart"/>
      <w:r w:rsidR="00633B10">
        <w:rPr>
          <w:lang w:val="en-US"/>
        </w:rPr>
        <w:t>avi</w:t>
      </w:r>
      <w:proofErr w:type="spellEnd"/>
      <w:r w:rsidR="00633B10">
        <w:t>»</w:t>
      </w:r>
      <w:r w:rsidR="00633B10" w:rsidRPr="00633B10">
        <w:t xml:space="preserve">, </w:t>
      </w:r>
      <w:r w:rsidR="00633B10">
        <w:t>«</w:t>
      </w:r>
      <w:r w:rsidR="00633B10">
        <w:rPr>
          <w:lang w:val="en-US"/>
        </w:rPr>
        <w:t>gif</w:t>
      </w:r>
      <w:r w:rsidR="00633B10">
        <w:t>»</w:t>
      </w:r>
      <w:r w:rsidR="00633B10" w:rsidRPr="00633B10">
        <w:t xml:space="preserve">, </w:t>
      </w:r>
      <w:r w:rsidR="00633B10" w:rsidRPr="00633B10">
        <w:rPr>
          <w:highlight w:val="red"/>
        </w:rPr>
        <w:t>«</w:t>
      </w:r>
      <w:r w:rsidR="00633B10" w:rsidRPr="00633B10">
        <w:rPr>
          <w:highlight w:val="red"/>
          <w:lang w:val="en-US"/>
        </w:rPr>
        <w:t>jpeg</w:t>
      </w:r>
      <w:r w:rsidR="00633B10" w:rsidRPr="00633B10">
        <w:rPr>
          <w:highlight w:val="red"/>
        </w:rPr>
        <w:t>» и «</w:t>
      </w:r>
      <w:commentRangeStart w:id="114"/>
      <w:proofErr w:type="spellStart"/>
      <w:r w:rsidR="00633B10" w:rsidRPr="00633B10">
        <w:rPr>
          <w:highlight w:val="red"/>
          <w:lang w:val="en-US"/>
        </w:rPr>
        <w:t>png</w:t>
      </w:r>
      <w:commentRangeEnd w:id="114"/>
      <w:proofErr w:type="spellEnd"/>
      <w:r w:rsidR="00633B1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4"/>
      </w:r>
      <w:r w:rsidR="00633B10" w:rsidRPr="00633B10">
        <w:rPr>
          <w:highlight w:val="red"/>
        </w:rPr>
        <w:t>».</w:t>
      </w:r>
      <w:r w:rsidR="003D667F">
        <w:t xml:space="preserve"> Пример открытого диалогового окна представлен на рисунке 666:</w:t>
      </w:r>
    </w:p>
    <w:p w14:paraId="075D6D46" w14:textId="77777777" w:rsidR="005008D5" w:rsidRDefault="005008D5" w:rsidP="00317029">
      <w:pPr>
        <w:pStyle w:val="a7"/>
        <w:ind w:firstLine="709"/>
      </w:pPr>
    </w:p>
    <w:p w14:paraId="2F5131C4" w14:textId="0DC1BD54" w:rsidR="00633B10" w:rsidRDefault="00633B10" w:rsidP="00317029">
      <w:pPr>
        <w:pStyle w:val="a7"/>
        <w:ind w:firstLine="709"/>
        <w:jc w:val="center"/>
      </w:pPr>
      <w:r w:rsidRPr="00633B10">
        <w:rPr>
          <w:noProof/>
        </w:rPr>
        <w:drawing>
          <wp:inline distT="0" distB="0" distL="0" distR="0" wp14:anchorId="0A31D22A" wp14:editId="13CF2EF2">
            <wp:extent cx="4328866" cy="31527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335752" cy="315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8F34A" w14:textId="60C910BD" w:rsidR="00633B10" w:rsidRDefault="00633B1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="003D667F" w:rsidRPr="003D667F">
        <w:rPr>
          <w:highlight w:val="red"/>
        </w:rPr>
        <w:t>Пример д</w:t>
      </w:r>
      <w:r w:rsidRPr="003D667F">
        <w:rPr>
          <w:highlight w:val="red"/>
        </w:rPr>
        <w:t>иалогово</w:t>
      </w:r>
      <w:r w:rsidR="003D667F" w:rsidRPr="003D667F">
        <w:rPr>
          <w:highlight w:val="red"/>
        </w:rPr>
        <w:t>го</w:t>
      </w:r>
      <w:r w:rsidRPr="003D667F">
        <w:rPr>
          <w:highlight w:val="red"/>
        </w:rPr>
        <w:t xml:space="preserve"> окн</w:t>
      </w:r>
      <w:r w:rsidR="003D667F" w:rsidRPr="003D667F">
        <w:rPr>
          <w:highlight w:val="red"/>
        </w:rPr>
        <w:t>а с видео файлами</w:t>
      </w:r>
    </w:p>
    <w:p w14:paraId="1C940891" w14:textId="528DF465" w:rsidR="003D667F" w:rsidRDefault="003D667F" w:rsidP="00317029">
      <w:pPr>
        <w:pStyle w:val="a7"/>
        <w:ind w:firstLine="709"/>
      </w:pPr>
      <w:r>
        <w:t xml:space="preserve">После выбора файла диалоговое окно закрывается. Поле 2 заполняется абсолютным путём к выбранному файлу, а пространство 6 воспроизводит анимацию графического файла. </w:t>
      </w:r>
      <w:r w:rsidRPr="00971448">
        <w:rPr>
          <w:highlight w:val="red"/>
        </w:rPr>
        <w:t>Пример работы программы с выбранным файлом показан на рисунке 666:</w:t>
      </w:r>
    </w:p>
    <w:p w14:paraId="2AE59B36" w14:textId="098EEB72" w:rsidR="003D667F" w:rsidRDefault="003D667F" w:rsidP="00317029">
      <w:pPr>
        <w:pStyle w:val="a7"/>
        <w:ind w:firstLine="709"/>
        <w:jc w:val="center"/>
      </w:pPr>
      <w:r w:rsidRPr="003D667F">
        <w:rPr>
          <w:noProof/>
        </w:rPr>
        <w:lastRenderedPageBreak/>
        <w:drawing>
          <wp:inline distT="0" distB="0" distL="0" distR="0" wp14:anchorId="1970C155" wp14:editId="454B440A">
            <wp:extent cx="4440410" cy="360976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55502" cy="362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4E1B3" w14:textId="49FEACDC" w:rsidR="003D667F" w:rsidRDefault="003D667F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>Пример анимации</w:t>
      </w:r>
    </w:p>
    <w:p w14:paraId="4AEB3574" w14:textId="1632A64E" w:rsidR="003D667F" w:rsidRDefault="003D667F" w:rsidP="00317029">
      <w:pPr>
        <w:pStyle w:val="a7"/>
        <w:ind w:firstLine="709"/>
      </w:pPr>
      <w:r>
        <w:t xml:space="preserve">Анимация осуществляется при помощи параллельно выполняющегося процесса, который обрабатывает файл по каждому следующему кадру. </w:t>
      </w:r>
      <w:r w:rsidR="00DD43F7">
        <w:t xml:space="preserve">После того как процесс обработает последний кадр последовательности, анимация прекращается. </w:t>
      </w:r>
    </w:p>
    <w:p w14:paraId="3022BD80" w14:textId="34F60B42" w:rsidR="00DD43F7" w:rsidRDefault="00DD43F7" w:rsidP="00317029">
      <w:pPr>
        <w:pStyle w:val="a7"/>
        <w:ind w:firstLine="709"/>
      </w:pPr>
      <w:r>
        <w:t>В том случае, если пользователем выбран файл, неподдерживаемого формата, то в пространстве 6 отображается предупреждающее сообщение</w:t>
      </w:r>
      <w:r w:rsidR="00722F43">
        <w:t xml:space="preserve">: </w:t>
      </w:r>
      <w:r w:rsidR="00722F43" w:rsidRPr="00722F43">
        <w:t>"Файл не найден или формат файла не поддерживается"</w:t>
      </w:r>
      <w:r>
        <w:t xml:space="preserve">. </w:t>
      </w:r>
      <w:r w:rsidRPr="00971448">
        <w:rPr>
          <w:highlight w:val="red"/>
        </w:rPr>
        <w:t>Пример вывода сообщения представлен на рисунке 666:</w:t>
      </w:r>
    </w:p>
    <w:p w14:paraId="5BCF2E62" w14:textId="5BEC240B" w:rsidR="00DD43F7" w:rsidRDefault="00DD43F7" w:rsidP="00317029">
      <w:pPr>
        <w:pStyle w:val="a7"/>
        <w:ind w:firstLine="709"/>
        <w:jc w:val="center"/>
      </w:pPr>
      <w:r w:rsidRPr="00DD43F7">
        <w:rPr>
          <w:noProof/>
        </w:rPr>
        <w:lastRenderedPageBreak/>
        <w:drawing>
          <wp:inline distT="0" distB="0" distL="0" distR="0" wp14:anchorId="78EE76A0" wp14:editId="799EE5FA">
            <wp:extent cx="4510974" cy="3667125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17028" cy="3672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41AAF" w14:textId="686704A1" w:rsidR="00DD43F7" w:rsidRDefault="00DD43F7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3D667F">
        <w:rPr>
          <w:highlight w:val="red"/>
        </w:rPr>
        <w:t xml:space="preserve">Пример </w:t>
      </w:r>
      <w:r w:rsidRPr="00DD43F7">
        <w:rPr>
          <w:highlight w:val="red"/>
        </w:rPr>
        <w:t>вывода ошибки</w:t>
      </w:r>
    </w:p>
    <w:p w14:paraId="0D2F91E4" w14:textId="4B4FA9A2" w:rsidR="00DD43F7" w:rsidRDefault="00DD43F7" w:rsidP="00317029">
      <w:pPr>
        <w:pStyle w:val="a7"/>
        <w:ind w:firstLine="709"/>
      </w:pPr>
      <w:r>
        <w:t>Поле ввода 4 предназначено для ввода чисел. Поле работает совместно с функцией форматно-логического контроля. Функция осуществляет проверку введённых значений. Согласно этой функции, поле ограничено по вводу не более чем двумя</w:t>
      </w:r>
      <w:r w:rsidR="00402E80">
        <w:t xml:space="preserve"> цифрами</w:t>
      </w:r>
      <w:r>
        <w:t xml:space="preserve">. </w:t>
      </w:r>
      <w:r w:rsidR="005008D5">
        <w:t>При попытке ввода символов, отличающихся от арабских цифр, символы не будут заноситься в поле.</w:t>
      </w:r>
    </w:p>
    <w:p w14:paraId="63AA7327" w14:textId="1FA38EAB" w:rsidR="00402E80" w:rsidRDefault="00402E80" w:rsidP="00317029">
      <w:pPr>
        <w:pStyle w:val="a7"/>
        <w:ind w:firstLine="709"/>
      </w:pPr>
      <w:r>
        <w:t xml:space="preserve">Выпадающее меню 5 содержит </w:t>
      </w:r>
      <w:r w:rsidR="00456104">
        <w:t xml:space="preserve">шесть </w:t>
      </w:r>
      <w:r>
        <w:t xml:space="preserve">активных элементов. Выбранный элемент характеризует дальнейший способ предобработки изображений. </w:t>
      </w:r>
    </w:p>
    <w:p w14:paraId="573353A9" w14:textId="744DD363" w:rsidR="00456104" w:rsidRPr="00722F43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commentRangeStart w:id="115"/>
      <w:r w:rsidRPr="00722F43">
        <w:rPr>
          <w:rFonts w:cs="Times New Roman"/>
          <w:szCs w:val="28"/>
        </w:rPr>
        <w:t>элемент «</w:t>
      </w:r>
      <w:r w:rsidR="009A53D2" w:rsidRPr="00722F43">
        <w:rPr>
          <w:rFonts w:cs="Times New Roman"/>
          <w:szCs w:val="28"/>
        </w:rPr>
        <w:t>Без предобработки</w:t>
      </w:r>
      <w:r w:rsidRPr="00722F43">
        <w:rPr>
          <w:rFonts w:cs="Times New Roman"/>
          <w:szCs w:val="28"/>
        </w:rPr>
        <w:t xml:space="preserve">» соответствует </w:t>
      </w:r>
      <w:r w:rsidR="009A53D2" w:rsidRPr="00722F43">
        <w:rPr>
          <w:rFonts w:cs="Times New Roman"/>
          <w:szCs w:val="28"/>
        </w:rPr>
        <w:t>пропуску этапа предобработки</w:t>
      </w:r>
      <w:r w:rsidRPr="00722F43">
        <w:rPr>
          <w:rFonts w:cs="Times New Roman"/>
          <w:szCs w:val="28"/>
        </w:rPr>
        <w:t>;</w:t>
      </w:r>
      <w:commentRangeEnd w:id="115"/>
      <w:r w:rsidR="009A53D2" w:rsidRPr="00722F4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5"/>
      </w:r>
    </w:p>
    <w:p w14:paraId="5CD7A073" w14:textId="77777777" w:rsidR="00456104" w:rsidRPr="00D37E0A" w:rsidRDefault="00456104" w:rsidP="00317029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э</w:t>
      </w:r>
      <w:r w:rsidRPr="00D37E0A">
        <w:rPr>
          <w:rFonts w:cs="Times New Roman"/>
          <w:szCs w:val="28"/>
        </w:rPr>
        <w:t>лемент «Винер» соответствует обработке изображения фильтром Винера</w:t>
      </w:r>
      <w:r>
        <w:rPr>
          <w:rFonts w:cs="Times New Roman"/>
          <w:szCs w:val="28"/>
        </w:rPr>
        <w:t>;</w:t>
      </w:r>
    </w:p>
    <w:p w14:paraId="1C18F7C6" w14:textId="77394955" w:rsidR="00D37E0A" w:rsidRPr="00722F43" w:rsidRDefault="00A723DA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r w:rsidRPr="00722F43">
        <w:rPr>
          <w:rFonts w:cs="Times New Roman"/>
          <w:szCs w:val="28"/>
          <w:highlight w:val="red"/>
        </w:rPr>
        <w:t>э</w:t>
      </w:r>
      <w:r w:rsidR="00D37E0A" w:rsidRPr="00722F43">
        <w:rPr>
          <w:rFonts w:cs="Times New Roman"/>
          <w:szCs w:val="28"/>
          <w:highlight w:val="red"/>
        </w:rPr>
        <w:t>лемент «Гаусс» соответствует обработке изображения фильтром Гаусса</w:t>
      </w:r>
      <w:r w:rsidRPr="00722F43">
        <w:rPr>
          <w:rFonts w:cs="Times New Roman"/>
          <w:szCs w:val="28"/>
          <w:highlight w:val="red"/>
        </w:rPr>
        <w:t>;</w:t>
      </w:r>
    </w:p>
    <w:p w14:paraId="04E62BDE" w14:textId="47922923" w:rsidR="00D37E0A" w:rsidRDefault="00A723DA" w:rsidP="00317029">
      <w:pPr>
        <w:pStyle w:val="a7"/>
        <w:numPr>
          <w:ilvl w:val="0"/>
          <w:numId w:val="8"/>
        </w:numPr>
        <w:ind w:left="0" w:firstLine="709"/>
      </w:pPr>
      <w:r>
        <w:rPr>
          <w:rFonts w:cs="Times New Roman"/>
          <w:szCs w:val="28"/>
        </w:rPr>
        <w:t>э</w:t>
      </w:r>
      <w:r w:rsidR="00D37E0A" w:rsidRPr="00D37E0A">
        <w:rPr>
          <w:rFonts w:cs="Times New Roman"/>
          <w:szCs w:val="28"/>
        </w:rPr>
        <w:t>лемент «</w:t>
      </w:r>
      <w:r w:rsidR="00D37E0A">
        <w:rPr>
          <w:rFonts w:cs="Times New Roman"/>
          <w:szCs w:val="28"/>
        </w:rPr>
        <w:t>Медианный</w:t>
      </w:r>
      <w:r w:rsidR="00D37E0A" w:rsidRPr="00D37E0A">
        <w:rPr>
          <w:rFonts w:cs="Times New Roman"/>
          <w:szCs w:val="28"/>
        </w:rPr>
        <w:t>» соответствует обработке изображения</w:t>
      </w:r>
      <w:r w:rsidR="00D37E0A">
        <w:rPr>
          <w:rFonts w:cs="Times New Roman"/>
          <w:szCs w:val="28"/>
        </w:rPr>
        <w:t xml:space="preserve"> медианным фильтром</w:t>
      </w:r>
      <w:r>
        <w:rPr>
          <w:rFonts w:cs="Times New Roman"/>
          <w:szCs w:val="28"/>
        </w:rPr>
        <w:t>;</w:t>
      </w:r>
    </w:p>
    <w:p w14:paraId="0D2D9B53" w14:textId="70EABADF" w:rsidR="00D37E0A" w:rsidRPr="00722F43" w:rsidRDefault="00A723DA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r w:rsidRPr="00722F43">
        <w:rPr>
          <w:rFonts w:cs="Times New Roman"/>
          <w:szCs w:val="28"/>
          <w:highlight w:val="red"/>
        </w:rPr>
        <w:lastRenderedPageBreak/>
        <w:t>э</w:t>
      </w:r>
      <w:r w:rsidR="00D37E0A" w:rsidRPr="00722F43">
        <w:rPr>
          <w:rFonts w:cs="Times New Roman"/>
          <w:szCs w:val="28"/>
          <w:highlight w:val="red"/>
        </w:rPr>
        <w:t>лемент «Контраст» соответствует обработке изображения методом линейного контрастирования</w:t>
      </w:r>
      <w:r w:rsidRPr="00722F43">
        <w:rPr>
          <w:rFonts w:cs="Times New Roman"/>
          <w:szCs w:val="28"/>
          <w:highlight w:val="red"/>
        </w:rPr>
        <w:t>;</w:t>
      </w:r>
    </w:p>
    <w:p w14:paraId="5F5B8020" w14:textId="3EFDF813" w:rsidR="00D37E0A" w:rsidRPr="00722F43" w:rsidRDefault="00A723DA" w:rsidP="00317029">
      <w:pPr>
        <w:pStyle w:val="a7"/>
        <w:numPr>
          <w:ilvl w:val="0"/>
          <w:numId w:val="8"/>
        </w:numPr>
        <w:ind w:left="0" w:firstLine="709"/>
        <w:rPr>
          <w:highlight w:val="red"/>
        </w:rPr>
      </w:pPr>
      <w:r w:rsidRPr="00722F43">
        <w:rPr>
          <w:rFonts w:cs="Times New Roman"/>
          <w:szCs w:val="28"/>
          <w:highlight w:val="red"/>
        </w:rPr>
        <w:t>э</w:t>
      </w:r>
      <w:r w:rsidR="00D37E0A" w:rsidRPr="00722F43">
        <w:rPr>
          <w:rFonts w:cs="Times New Roman"/>
          <w:szCs w:val="28"/>
          <w:highlight w:val="red"/>
        </w:rPr>
        <w:t>лемент «Резкость» соответствует обработке изображения при помощи фильтра маски</w:t>
      </w:r>
      <w:r w:rsidRPr="00722F43">
        <w:rPr>
          <w:rFonts w:cs="Times New Roman"/>
          <w:szCs w:val="28"/>
          <w:highlight w:val="red"/>
        </w:rPr>
        <w:t xml:space="preserve"> нерезкости</w:t>
      </w:r>
      <w:r w:rsidR="00D37E0A" w:rsidRPr="00722F43">
        <w:rPr>
          <w:rFonts w:cs="Times New Roman"/>
          <w:szCs w:val="28"/>
          <w:highlight w:val="red"/>
        </w:rPr>
        <w:t>.</w:t>
      </w:r>
    </w:p>
    <w:p w14:paraId="2685E03C" w14:textId="5BC3105F" w:rsidR="00402E80" w:rsidRDefault="00402E80" w:rsidP="00317029">
      <w:pPr>
        <w:pStyle w:val="a7"/>
        <w:ind w:firstLine="709"/>
      </w:pPr>
      <w:r>
        <w:t>Изначально параметр проинициализирован значением «</w:t>
      </w:r>
      <w:r w:rsidR="00722F43" w:rsidRPr="00722F43">
        <w:rPr>
          <w:rFonts w:cs="Times New Roman"/>
          <w:szCs w:val="28"/>
        </w:rPr>
        <w:t>Без предобработки</w:t>
      </w:r>
      <w:r>
        <w:t>».</w:t>
      </w:r>
    </w:p>
    <w:p w14:paraId="5687FA5B" w14:textId="015B258B" w:rsidR="00A723DA" w:rsidRDefault="00A723DA" w:rsidP="00317029">
      <w:pPr>
        <w:pStyle w:val="a7"/>
        <w:ind w:firstLine="709"/>
      </w:pPr>
      <w:r>
        <w:t>Пример выпадающего меню изображен на рисунке 666:</w:t>
      </w:r>
    </w:p>
    <w:p w14:paraId="6D4AA768" w14:textId="16C341C5" w:rsidR="00402E80" w:rsidRDefault="00722F43" w:rsidP="00317029">
      <w:pPr>
        <w:pStyle w:val="a7"/>
        <w:ind w:firstLine="709"/>
        <w:jc w:val="center"/>
      </w:pPr>
      <w:r w:rsidRPr="00722F43">
        <w:rPr>
          <w:noProof/>
        </w:rPr>
        <w:drawing>
          <wp:inline distT="0" distB="0" distL="0" distR="0" wp14:anchorId="5BBEE89F" wp14:editId="45EF1598">
            <wp:extent cx="1514686" cy="1514686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14686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8CFF" w14:textId="0CFBC3CE" w:rsidR="00402E80" w:rsidRDefault="00402E80" w:rsidP="00317029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802E7">
        <w:rPr>
          <w:highlight w:val="red"/>
        </w:rPr>
        <w:t xml:space="preserve">666 – </w:t>
      </w:r>
      <w:r w:rsidRPr="00402E80">
        <w:rPr>
          <w:highlight w:val="red"/>
        </w:rPr>
        <w:t>Элементы выпадающего меню</w:t>
      </w:r>
    </w:p>
    <w:p w14:paraId="0361960D" w14:textId="5CA9A757" w:rsidR="00A723DA" w:rsidRDefault="00A723DA" w:rsidP="00317029">
      <w:pPr>
        <w:pStyle w:val="a7"/>
        <w:ind w:firstLine="709"/>
      </w:pPr>
      <w:r>
        <w:t>Пространство 6 предназначено для вывода пользователю графической и текстовой информации. В процессе работы программы</w:t>
      </w:r>
      <w:r w:rsidR="00F1503D">
        <w:t xml:space="preserve"> пользователю</w:t>
      </w:r>
      <w:r>
        <w:t xml:space="preserve"> выводятся:</w:t>
      </w:r>
    </w:p>
    <w:p w14:paraId="4F32F873" w14:textId="78A14E98" w:rsidR="00402E80" w:rsidRDefault="00A723DA" w:rsidP="00317029">
      <w:pPr>
        <w:pStyle w:val="a7"/>
        <w:numPr>
          <w:ilvl w:val="0"/>
          <w:numId w:val="8"/>
        </w:numPr>
        <w:ind w:left="0" w:firstLine="709"/>
      </w:pPr>
      <w:r>
        <w:t>анимация серии кадров;</w:t>
      </w:r>
    </w:p>
    <w:p w14:paraId="5F511CD2" w14:textId="0C10820C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 xml:space="preserve">предупреждающие сообщения; </w:t>
      </w:r>
    </w:p>
    <w:p w14:paraId="7059C512" w14:textId="6A202A42" w:rsidR="00A723DA" w:rsidRDefault="00A723DA" w:rsidP="00317029">
      <w:pPr>
        <w:pStyle w:val="a7"/>
        <w:numPr>
          <w:ilvl w:val="0"/>
          <w:numId w:val="8"/>
        </w:numPr>
        <w:ind w:left="0" w:firstLine="709"/>
      </w:pPr>
      <w:r>
        <w:t>прогресс выполнения алгоритма</w:t>
      </w:r>
      <w:r w:rsidR="00F1503D">
        <w:t>;</w:t>
      </w:r>
    </w:p>
    <w:p w14:paraId="6F021D7C" w14:textId="7924113E" w:rsidR="00F1503D" w:rsidRPr="00722F43" w:rsidRDefault="00F1503D" w:rsidP="00317029">
      <w:pPr>
        <w:pStyle w:val="a7"/>
        <w:numPr>
          <w:ilvl w:val="0"/>
          <w:numId w:val="8"/>
        </w:numPr>
        <w:ind w:left="0" w:firstLine="709"/>
      </w:pPr>
      <w:commentRangeStart w:id="116"/>
      <w:r w:rsidRPr="00722F43">
        <w:t>результат</w:t>
      </w:r>
      <w:commentRangeEnd w:id="116"/>
      <w:r w:rsidRPr="00722F43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6"/>
      </w:r>
      <w:r w:rsidRPr="00722F43">
        <w:t xml:space="preserve"> работы программы</w:t>
      </w:r>
      <w:r w:rsidR="00722F43" w:rsidRPr="00722F43">
        <w:t>;</w:t>
      </w:r>
    </w:p>
    <w:p w14:paraId="2AC36A20" w14:textId="79457ECA" w:rsidR="00F1503D" w:rsidRDefault="00F1503D" w:rsidP="00317029">
      <w:pPr>
        <w:pStyle w:val="a7"/>
        <w:ind w:firstLine="709"/>
      </w:pPr>
      <w:r>
        <w:t xml:space="preserve">Анимация кадров воспроизводится во время выбора файла из каталога файловой системы. </w:t>
      </w:r>
    </w:p>
    <w:p w14:paraId="7A1E16F9" w14:textId="3F101DD7" w:rsidR="00F1503D" w:rsidRDefault="00F1503D" w:rsidP="00317029">
      <w:pPr>
        <w:pStyle w:val="a7"/>
        <w:ind w:firstLine="709"/>
      </w:pPr>
      <w:r>
        <w:t>Предупреждающие сообщения возникают в результате ошибок, вызванных как действиями пользователя, так и нештатным поведением системы. Нештатные поведения могут быть вызваны нехваткой оперативной памяти или неверным представлением графической информации (поврежденный файл или неподдерживаемая кодировка).</w:t>
      </w:r>
    </w:p>
    <w:p w14:paraId="08C28247" w14:textId="40922F7F" w:rsidR="00572D86" w:rsidRDefault="00F1503D" w:rsidP="00317029">
      <w:pPr>
        <w:pStyle w:val="a7"/>
        <w:ind w:firstLine="709"/>
      </w:pPr>
      <w:r>
        <w:t>Прогресс выполнения алгоритма представляется в виде</w:t>
      </w:r>
      <w:r w:rsidR="00E44F4F">
        <w:t xml:space="preserve"> индикатора, заполняющегося зелёной линией, соответствующей процентному </w:t>
      </w:r>
      <w:r w:rsidR="00E44F4F">
        <w:lastRenderedPageBreak/>
        <w:t xml:space="preserve">соотношению от выполнения. Индикатор сопровождается текстовым полем с уточняющей информацией – на каком шаге находится выполнение алгоритма. Успешно завершенный шаг алгоритма соответствует полностью заполненному индикатору. Каждому шагу алгоритма соответствует свой индикатор. Как только </w:t>
      </w:r>
      <w:r w:rsidR="00572D86">
        <w:t>алгоритм переходит на следующий шаг</w:t>
      </w:r>
      <w:r w:rsidR="00E44F4F">
        <w:t xml:space="preserve"> – </w:t>
      </w:r>
      <w:r w:rsidR="00572D86">
        <w:t>старый индикатор очищается, и в окне появляется новый.</w:t>
      </w:r>
    </w:p>
    <w:p w14:paraId="5342E59A" w14:textId="3671030D" w:rsidR="00F82A4B" w:rsidRDefault="00F82A4B" w:rsidP="00317029">
      <w:pPr>
        <w:pStyle w:val="a7"/>
        <w:ind w:firstLine="709"/>
      </w:pPr>
      <w:r>
        <w:t>Ниже представлен пример индикации прогресса выполнения работы алгоритма:</w:t>
      </w: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9"/>
        <w:gridCol w:w="4686"/>
      </w:tblGrid>
      <w:tr w:rsidR="00337D75" w:rsidRPr="00572D86" w14:paraId="67D682E1" w14:textId="77777777" w:rsidTr="00F82A4B">
        <w:trPr>
          <w:jc w:val="center"/>
        </w:trPr>
        <w:tc>
          <w:tcPr>
            <w:tcW w:w="4672" w:type="dxa"/>
          </w:tcPr>
          <w:p w14:paraId="2F3E82D5" w14:textId="77777777" w:rsidR="00572D86" w:rsidRP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D581E9" wp14:editId="0D1F9591">
                  <wp:extent cx="2428438" cy="9906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l="26647" t="58712" r="26730" b="17894"/>
                          <a:stretch/>
                        </pic:blipFill>
                        <pic:spPr bwMode="auto">
                          <a:xfrm>
                            <a:off x="0" y="0"/>
                            <a:ext cx="2579921" cy="105239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95DBDD" w14:textId="07CC1E74" w:rsidR="00572D86" w:rsidRPr="00572D86" w:rsidRDefault="00572D86" w:rsidP="00317029">
            <w:pPr>
              <w:pStyle w:val="a7"/>
              <w:jc w:val="center"/>
            </w:pPr>
            <w:r>
              <w:t>а)</w:t>
            </w:r>
          </w:p>
        </w:tc>
        <w:tc>
          <w:tcPr>
            <w:tcW w:w="4673" w:type="dxa"/>
          </w:tcPr>
          <w:p w14:paraId="207CC3D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77B54863" wp14:editId="5DAFB196">
                  <wp:extent cx="2425331" cy="92392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/>
                          <a:srcRect l="26648" t="59859" r="26478" b="18175"/>
                          <a:stretch/>
                        </pic:blipFill>
                        <pic:spPr bwMode="auto">
                          <a:xfrm>
                            <a:off x="0" y="0"/>
                            <a:ext cx="2476484" cy="9434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A20652F" w14:textId="375B5D4A" w:rsidR="00F82A4B" w:rsidRPr="00F82A4B" w:rsidRDefault="00F82A4B" w:rsidP="00317029">
            <w:pPr>
              <w:pStyle w:val="a7"/>
              <w:jc w:val="center"/>
            </w:pPr>
            <w:r>
              <w:t>б)</w:t>
            </w:r>
          </w:p>
        </w:tc>
      </w:tr>
      <w:tr w:rsidR="00337D75" w:rsidRPr="00572D86" w14:paraId="44A365AB" w14:textId="77777777" w:rsidTr="00F82A4B">
        <w:trPr>
          <w:jc w:val="center"/>
        </w:trPr>
        <w:tc>
          <w:tcPr>
            <w:tcW w:w="4672" w:type="dxa"/>
          </w:tcPr>
          <w:p w14:paraId="4C75902C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44A07714" wp14:editId="0CB7C102">
                  <wp:extent cx="2399030" cy="952500"/>
                  <wp:effectExtent l="0" t="0" r="127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9"/>
                          <a:srcRect l="27140" t="59852" r="27121" b="17809"/>
                          <a:stretch/>
                        </pic:blipFill>
                        <pic:spPr bwMode="auto">
                          <a:xfrm>
                            <a:off x="0" y="0"/>
                            <a:ext cx="2399418" cy="9526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67E488" w14:textId="7C03C99F" w:rsidR="00F82A4B" w:rsidRPr="00F82A4B" w:rsidRDefault="00F82A4B" w:rsidP="00317029">
            <w:pPr>
              <w:pStyle w:val="a7"/>
              <w:jc w:val="center"/>
            </w:pPr>
            <w:r>
              <w:t>в)</w:t>
            </w:r>
          </w:p>
        </w:tc>
        <w:tc>
          <w:tcPr>
            <w:tcW w:w="4673" w:type="dxa"/>
          </w:tcPr>
          <w:p w14:paraId="1AA2EAAB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0F1DAE0E" wp14:editId="7F88DCF8">
                  <wp:extent cx="2555240" cy="9715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27225" t="60925" r="27280" b="17796"/>
                          <a:stretch/>
                        </pic:blipFill>
                        <pic:spPr bwMode="auto">
                          <a:xfrm>
                            <a:off x="0" y="0"/>
                            <a:ext cx="2583930" cy="98245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B6F35F" w14:textId="2147A200" w:rsidR="00F82A4B" w:rsidRPr="00F82A4B" w:rsidRDefault="00F82A4B" w:rsidP="00317029">
            <w:pPr>
              <w:pStyle w:val="a7"/>
              <w:jc w:val="center"/>
            </w:pPr>
            <w:r>
              <w:t>г)</w:t>
            </w:r>
          </w:p>
        </w:tc>
      </w:tr>
      <w:tr w:rsidR="00337D75" w:rsidRPr="00572D86" w14:paraId="659124DD" w14:textId="77777777" w:rsidTr="00F82A4B">
        <w:trPr>
          <w:jc w:val="center"/>
        </w:trPr>
        <w:tc>
          <w:tcPr>
            <w:tcW w:w="4672" w:type="dxa"/>
          </w:tcPr>
          <w:p w14:paraId="0D8D8CB9" w14:textId="7777777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14D046CF" wp14:editId="3C29C474">
                  <wp:extent cx="2295525" cy="895350"/>
                  <wp:effectExtent l="0" t="0" r="9525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/>
                          <a:srcRect l="27275" t="60112" r="27256" b="18072"/>
                          <a:stretch/>
                        </pic:blipFill>
                        <pic:spPr bwMode="auto">
                          <a:xfrm>
                            <a:off x="0" y="0"/>
                            <a:ext cx="2296277" cy="8956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802903" w14:textId="1CF83A4E" w:rsidR="00F82A4B" w:rsidRPr="00F82A4B" w:rsidRDefault="00F82A4B" w:rsidP="00317029">
            <w:pPr>
              <w:pStyle w:val="a7"/>
              <w:jc w:val="center"/>
            </w:pPr>
            <w:r>
              <w:t>д)</w:t>
            </w:r>
          </w:p>
        </w:tc>
        <w:tc>
          <w:tcPr>
            <w:tcW w:w="4673" w:type="dxa"/>
          </w:tcPr>
          <w:p w14:paraId="5CB5F899" w14:textId="71C9D657" w:rsidR="00572D86" w:rsidRDefault="00572D86" w:rsidP="00317029">
            <w:pPr>
              <w:pStyle w:val="a7"/>
              <w:jc w:val="center"/>
              <w:rPr>
                <w:lang w:val="en-US"/>
              </w:rPr>
            </w:pPr>
            <w:r w:rsidRPr="00572D86">
              <w:rPr>
                <w:noProof/>
                <w:lang w:val="en-US"/>
              </w:rPr>
              <w:drawing>
                <wp:inline distT="0" distB="0" distL="0" distR="0" wp14:anchorId="5A028446" wp14:editId="13710497">
                  <wp:extent cx="2838843" cy="93345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25072" t="75065" r="25512" b="4947"/>
                          <a:stretch/>
                        </pic:blipFill>
                        <pic:spPr bwMode="auto">
                          <a:xfrm>
                            <a:off x="0" y="0"/>
                            <a:ext cx="2977574" cy="9790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EB23468" w14:textId="2E4B24D6" w:rsidR="00F82A4B" w:rsidRPr="00F82A4B" w:rsidRDefault="00F82A4B" w:rsidP="00317029">
            <w:pPr>
              <w:pStyle w:val="a7"/>
              <w:jc w:val="center"/>
            </w:pPr>
            <w:r>
              <w:t>е)</w:t>
            </w:r>
          </w:p>
        </w:tc>
      </w:tr>
      <w:tr w:rsidR="00F82A4B" w:rsidRPr="00F82A4B" w14:paraId="0C4B0413" w14:textId="77777777" w:rsidTr="00F82A4B">
        <w:trPr>
          <w:jc w:val="center"/>
        </w:trPr>
        <w:tc>
          <w:tcPr>
            <w:tcW w:w="9345" w:type="dxa"/>
            <w:gridSpan w:val="2"/>
          </w:tcPr>
          <w:p w14:paraId="0D3D8604" w14:textId="0E7C63AB" w:rsidR="00F82A4B" w:rsidRPr="00F82A4B" w:rsidRDefault="00F82A4B" w:rsidP="00317029">
            <w:pPr>
              <w:pStyle w:val="a7"/>
              <w:jc w:val="center"/>
            </w:pPr>
            <w:r w:rsidRPr="00F82A4B">
              <w:rPr>
                <w:highlight w:val="red"/>
              </w:rPr>
              <w:t>Рисунок 666 – Пример индикации прогресса работы алгоритма. Этап предобработки (а), увеличение сетки кадров (б), вычисление ошибки интерполяции (в), согласование серии кадров (г), взвешенное суммирование отсчётов (д), результат работы алгоритма (е)</w:t>
            </w:r>
          </w:p>
        </w:tc>
      </w:tr>
    </w:tbl>
    <w:p w14:paraId="4E43DE18" w14:textId="5D3FAA41" w:rsidR="00F1503D" w:rsidRDefault="00337D75" w:rsidP="00317029">
      <w:pPr>
        <w:pStyle w:val="a7"/>
        <w:ind w:firstLine="709"/>
      </w:pPr>
      <w:r w:rsidRPr="00337D75">
        <w:t xml:space="preserve">Кнопка 7 </w:t>
      </w:r>
      <w:r>
        <w:t xml:space="preserve">осуществляет запуск алгоритма </w:t>
      </w:r>
      <w:r w:rsidRPr="00337D75">
        <w:t>оптимального комплексирования изображений</w:t>
      </w:r>
      <w:r>
        <w:t xml:space="preserve"> с дополнительной предварительный обработкой. По нажатию кнопки считываются значения во всех полях </w:t>
      </w:r>
      <w:r>
        <w:lastRenderedPageBreak/>
        <w:t xml:space="preserve">интерфейса, при этом в соответствующей функции осуществляется проверка данных на валидность: </w:t>
      </w:r>
    </w:p>
    <w:p w14:paraId="751908C1" w14:textId="05581FA1" w:rsidR="00337D75" w:rsidRDefault="00337D75" w:rsidP="00317029">
      <w:pPr>
        <w:pStyle w:val="a7"/>
        <w:numPr>
          <w:ilvl w:val="0"/>
          <w:numId w:val="18"/>
        </w:numPr>
        <w:ind w:left="0" w:firstLine="709"/>
      </w:pPr>
      <w:r>
        <w:t>если хотя бы одно из полей 2, 4, 5 пусто</w:t>
      </w:r>
      <w:r w:rsidRPr="0035116F">
        <w:t>е, то в поле 6 выводится ошибка</w:t>
      </w:r>
      <w:r w:rsidR="0035116F" w:rsidRPr="0035116F">
        <w:t xml:space="preserve"> "Введите все обязательные параметры"</w:t>
      </w:r>
      <w:r w:rsidRPr="0035116F">
        <w:t>;</w:t>
      </w:r>
    </w:p>
    <w:p w14:paraId="21B01D40" w14:textId="7D061355" w:rsidR="002E033D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поле 2 заполнено несуществующим путём к файлу</w:t>
      </w:r>
      <w:r w:rsidRPr="002E033D">
        <w:t>, то в поле 6 выводится ошибка;</w:t>
      </w:r>
    </w:p>
    <w:p w14:paraId="1AF99861" w14:textId="44777CCE" w:rsidR="006E4C2C" w:rsidRDefault="002E033D" w:rsidP="00317029">
      <w:pPr>
        <w:pStyle w:val="a7"/>
        <w:numPr>
          <w:ilvl w:val="0"/>
          <w:numId w:val="18"/>
        </w:numPr>
        <w:ind w:left="0" w:firstLine="709"/>
      </w:pPr>
      <w:r>
        <w:t>если все поля заполнены валидными данными, то по нажатию кнопки считается строка из поля 2 и найденный</w:t>
      </w:r>
      <w:r w:rsidR="0032394B">
        <w:t xml:space="preserve"> видео</w:t>
      </w:r>
      <w:r>
        <w:t>файл (</w:t>
      </w:r>
      <w:commentRangeStart w:id="117"/>
      <w:commentRangeEnd w:id="117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17"/>
      </w:r>
      <w:r w:rsidR="0032394B">
        <w:t>набор изображений</w:t>
      </w:r>
      <w:r>
        <w:t xml:space="preserve">) запишется в памяти программы в виде </w:t>
      </w:r>
      <w:r w:rsidR="0080383B">
        <w:t xml:space="preserve">массива, элементами которого являются двумерные массивы </w:t>
      </w:r>
      <w:r w:rsidR="00E61332">
        <w:t>беззнакового байтового формата. Дальнейшая работа с массивом проходит в следующих модулях.</w:t>
      </w:r>
    </w:p>
    <w:p w14:paraId="5969E9B4" w14:textId="60039FC3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18" w:name="_Toc71474380"/>
      <w:r>
        <w:rPr>
          <w:rFonts w:cs="Times New Roman"/>
          <w:caps w:val="0"/>
        </w:rPr>
        <w:t>Модуль предобработки</w:t>
      </w:r>
      <w:bookmarkEnd w:id="105"/>
      <w:bookmarkEnd w:id="106"/>
      <w:bookmarkEnd w:id="118"/>
      <w:r w:rsidR="007623BA">
        <w:rPr>
          <w:rFonts w:cs="Times New Roman"/>
          <w:caps w:val="0"/>
        </w:rPr>
        <w:t xml:space="preserve"> </w:t>
      </w:r>
    </w:p>
    <w:p w14:paraId="0EFD6F4B" w14:textId="3D56961D" w:rsidR="00057F6D" w:rsidRDefault="00057F6D" w:rsidP="006F1F3B">
      <w:pPr>
        <w:pStyle w:val="a7"/>
        <w:ind w:firstLine="709"/>
      </w:pPr>
      <w:r w:rsidRPr="00057F6D">
        <w:t>Модуль необходим для предварительной фильтрации кадров от шумов или для большего выделения границ объектов. Такие манипуляции не вносят ошибки в результат комплексирования и даже наоборот позволяют избавиться от некоторых искажений, следовательно применение модуля предобработки допустимо при работе с изображениями в том числе в криминалистических целях.</w:t>
      </w:r>
    </w:p>
    <w:p w14:paraId="13467013" w14:textId="779E4D03" w:rsidR="00057F6D" w:rsidRDefault="00D16B4A" w:rsidP="006F1F3B">
      <w:pPr>
        <w:pStyle w:val="a7"/>
        <w:ind w:firstLine="709"/>
      </w:pPr>
      <w:r>
        <w:t>Данный модуль соответствует перв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456104">
        <w:t>В качестве входного параметра принимается массив изображений</w:t>
      </w:r>
      <w:r w:rsidR="00CE3E25">
        <w:t>, индикатор прогресса</w:t>
      </w:r>
      <w:r w:rsidR="00057F6D">
        <w:t xml:space="preserve"> и способ предобработки</w:t>
      </w:r>
      <w:r w:rsidR="00456104">
        <w:t>.</w:t>
      </w:r>
    </w:p>
    <w:p w14:paraId="78BD329C" w14:textId="7A5868E2" w:rsidR="00456104" w:rsidRDefault="00CE3E25" w:rsidP="006F1F3B">
      <w:pPr>
        <w:pStyle w:val="a7"/>
        <w:ind w:firstLine="709"/>
      </w:pPr>
      <w:r>
        <w:t xml:space="preserve">Для использования того или иного метода предобработки </w:t>
      </w:r>
      <w:r w:rsidRPr="001055F9">
        <w:t>пользователем</w:t>
      </w:r>
      <w:r>
        <w:t xml:space="preserve"> </w:t>
      </w:r>
      <w:r w:rsidRPr="001055F9">
        <w:t>выбирается</w:t>
      </w:r>
      <w:r>
        <w:t xml:space="preserve"> соответствующий элемент из выпадающего меню, изображенного </w:t>
      </w:r>
      <w:r w:rsidRPr="001055F9">
        <w:rPr>
          <w:highlight w:val="red"/>
        </w:rPr>
        <w:t>на рисунке 666 под цифрой 5.</w:t>
      </w:r>
      <w:r>
        <w:t xml:space="preserve"> </w:t>
      </w:r>
    </w:p>
    <w:p w14:paraId="0B4D63A5" w14:textId="094B3794" w:rsidR="001055F9" w:rsidRDefault="001055F9" w:rsidP="006F1F3B">
      <w:pPr>
        <w:pStyle w:val="a7"/>
        <w:ind w:firstLine="709"/>
      </w:pPr>
      <w:r>
        <w:t>Ниже описана реализация использующихся методов</w:t>
      </w:r>
      <w:r w:rsidR="009A53D2">
        <w:t>:</w:t>
      </w:r>
    </w:p>
    <w:p w14:paraId="3A4E9F61" w14:textId="7DCA051F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19" w:name="_Toc70445282"/>
      <w:bookmarkStart w:id="120" w:name="_Toc70460437"/>
      <w:bookmarkStart w:id="121" w:name="_Toc70460658"/>
      <w:bookmarkStart w:id="122" w:name="_Toc70461009"/>
      <w:r>
        <w:rPr>
          <w:rFonts w:cs="Times New Roman"/>
          <w:szCs w:val="28"/>
        </w:rPr>
        <w:t>предобработка не производится, если в параметры функции передан аргумент «Без предобработки»;</w:t>
      </w:r>
    </w:p>
    <w:p w14:paraId="7474A799" w14:textId="66680DEA" w:rsidR="009A53D2" w:rsidRPr="00A723DA" w:rsidRDefault="009A53D2" w:rsidP="009A53D2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ф</w:t>
      </w:r>
      <w:r w:rsidRPr="00A723DA">
        <w:rPr>
          <w:rFonts w:cs="Times New Roman"/>
          <w:szCs w:val="28"/>
        </w:rPr>
        <w:t xml:space="preserve">ильтр </w:t>
      </w:r>
      <w:proofErr w:type="spellStart"/>
      <w:r w:rsidRPr="00A723DA">
        <w:rPr>
          <w:rFonts w:cs="Times New Roman"/>
          <w:szCs w:val="28"/>
        </w:rPr>
        <w:t>винера</w:t>
      </w:r>
      <w:bookmarkEnd w:id="119"/>
      <w:bookmarkEnd w:id="120"/>
      <w:bookmarkEnd w:id="121"/>
      <w:bookmarkEnd w:id="122"/>
      <w:proofErr w:type="spellEnd"/>
      <w:r>
        <w:rPr>
          <w:rFonts w:cs="Times New Roman"/>
          <w:szCs w:val="28"/>
        </w:rPr>
        <w:t xml:space="preserve"> применяется в алгоритме, если в параметры функции передан аргумент «Винер». Фильтрация обеспечивается готовой функцией из библиотеки «</w:t>
      </w:r>
      <w:proofErr w:type="spellStart"/>
      <w:r>
        <w:rPr>
          <w:rFonts w:cs="Times New Roman"/>
          <w:szCs w:val="28"/>
          <w:lang w:val="en-US"/>
        </w:rPr>
        <w:t>Skimage</w:t>
      </w:r>
      <w:proofErr w:type="spellEnd"/>
      <w:r>
        <w:rPr>
          <w:rFonts w:cs="Times New Roman"/>
          <w:szCs w:val="28"/>
        </w:rPr>
        <w:t>»;</w:t>
      </w:r>
    </w:p>
    <w:p w14:paraId="65E1C674" w14:textId="2BF9FCE4" w:rsidR="006F1F3B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r>
        <w:rPr>
          <w:rFonts w:cs="Times New Roman"/>
          <w:szCs w:val="28"/>
          <w:highlight w:val="red"/>
        </w:rPr>
        <w:lastRenderedPageBreak/>
        <w:t>ф</w:t>
      </w:r>
      <w:r w:rsidR="00456104" w:rsidRPr="00456104">
        <w:rPr>
          <w:rFonts w:cs="Times New Roman"/>
          <w:szCs w:val="28"/>
          <w:highlight w:val="red"/>
        </w:rPr>
        <w:t xml:space="preserve">ильтр </w:t>
      </w:r>
      <w:r w:rsidR="00456104">
        <w:rPr>
          <w:rFonts w:cs="Times New Roman"/>
          <w:szCs w:val="28"/>
          <w:highlight w:val="red"/>
        </w:rPr>
        <w:t>гаусса</w:t>
      </w:r>
      <w:r w:rsidR="00456104" w:rsidRPr="00456104">
        <w:rPr>
          <w:rFonts w:cs="Times New Roman"/>
          <w:szCs w:val="28"/>
          <w:highlight w:val="red"/>
        </w:rPr>
        <w:t xml:space="preserve"> применяется в алгоритме, если в параметры функции передан аргумент «Гаусс». Фильтрация обеспечивается готовой функцией из библиотеки «???»</w:t>
      </w:r>
      <w:r>
        <w:rPr>
          <w:rFonts w:cs="Times New Roman"/>
          <w:szCs w:val="28"/>
          <w:highlight w:val="red"/>
        </w:rPr>
        <w:t>;</w:t>
      </w:r>
    </w:p>
    <w:p w14:paraId="68BFFAEC" w14:textId="13C1F41E" w:rsidR="00456104" w:rsidRPr="00A723DA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23" w:name="_Toc70445285"/>
      <w:bookmarkStart w:id="124" w:name="_Toc70460440"/>
      <w:bookmarkStart w:id="125" w:name="_Toc70460661"/>
      <w:bookmarkStart w:id="126" w:name="_Toc70461012"/>
      <w:r>
        <w:rPr>
          <w:rFonts w:cs="Times New Roman"/>
          <w:szCs w:val="28"/>
        </w:rPr>
        <w:t>м</w:t>
      </w:r>
      <w:r w:rsidR="00456104">
        <w:rPr>
          <w:rFonts w:cs="Times New Roman"/>
          <w:szCs w:val="28"/>
        </w:rPr>
        <w:t>едианный фильтр применяется в алгоритме, если в параметры функции передан аргумент «Медианный». Фильтрация обеспечивается готовой функцией из библиотеки «</w:t>
      </w:r>
      <w:proofErr w:type="spellStart"/>
      <w:r w:rsidR="00456104">
        <w:rPr>
          <w:rFonts w:cs="Times New Roman"/>
          <w:szCs w:val="28"/>
          <w:lang w:val="en-US"/>
        </w:rPr>
        <w:t>S</w:t>
      </w:r>
      <w:r w:rsidR="00456104" w:rsidRPr="00456104">
        <w:rPr>
          <w:rFonts w:cs="Times New Roman"/>
          <w:szCs w:val="28"/>
          <w:lang w:val="en-US"/>
        </w:rPr>
        <w:t>cipy</w:t>
      </w:r>
      <w:proofErr w:type="spellEnd"/>
      <w:r w:rsidR="00456104">
        <w:rPr>
          <w:rFonts w:cs="Times New Roman"/>
          <w:szCs w:val="28"/>
        </w:rPr>
        <w:t>»</w:t>
      </w:r>
      <w:r>
        <w:rPr>
          <w:rFonts w:cs="Times New Roman"/>
          <w:szCs w:val="28"/>
        </w:rPr>
        <w:t>;</w:t>
      </w:r>
    </w:p>
    <w:p w14:paraId="7EE6177A" w14:textId="1BBDFE4B" w:rsidR="00456104" w:rsidRP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  <w:highlight w:val="red"/>
        </w:rPr>
      </w:pPr>
      <w:bookmarkStart w:id="127" w:name="_Toc70445286"/>
      <w:bookmarkStart w:id="128" w:name="_Toc70460441"/>
      <w:bookmarkStart w:id="129" w:name="_Toc70460662"/>
      <w:bookmarkStart w:id="130" w:name="_Toc70461013"/>
      <w:bookmarkEnd w:id="123"/>
      <w:bookmarkEnd w:id="124"/>
      <w:bookmarkEnd w:id="125"/>
      <w:bookmarkEnd w:id="126"/>
      <w:r>
        <w:rPr>
          <w:rFonts w:cs="Times New Roman"/>
          <w:szCs w:val="28"/>
          <w:highlight w:val="red"/>
        </w:rPr>
        <w:t>л</w:t>
      </w:r>
      <w:r w:rsidR="00456104" w:rsidRPr="00456104">
        <w:rPr>
          <w:rFonts w:cs="Times New Roman"/>
          <w:szCs w:val="28"/>
          <w:highlight w:val="red"/>
        </w:rPr>
        <w:t>инейное контрастирование применяется в алгоритме, если в параметры функции передан аргумент «Контраст». Фильтрация обеспечивается готовой функцией из библиотеки «???».</w:t>
      </w:r>
    </w:p>
    <w:p w14:paraId="7DD5B6BC" w14:textId="6E17B8AE" w:rsidR="00456104" w:rsidRDefault="009A53D2" w:rsidP="00456104">
      <w:pPr>
        <w:pStyle w:val="a7"/>
        <w:numPr>
          <w:ilvl w:val="0"/>
          <w:numId w:val="8"/>
        </w:numPr>
        <w:ind w:left="0" w:firstLine="709"/>
        <w:rPr>
          <w:rFonts w:cs="Times New Roman"/>
          <w:szCs w:val="28"/>
        </w:rPr>
      </w:pPr>
      <w:bookmarkStart w:id="131" w:name="_Toc70445287"/>
      <w:bookmarkStart w:id="132" w:name="_Toc70460663"/>
      <w:bookmarkEnd w:id="127"/>
      <w:bookmarkEnd w:id="128"/>
      <w:bookmarkEnd w:id="129"/>
      <w:bookmarkEnd w:id="130"/>
      <w:r>
        <w:rPr>
          <w:rFonts w:cs="Times New Roman"/>
          <w:szCs w:val="28"/>
        </w:rPr>
        <w:t>в</w:t>
      </w:r>
      <w:r w:rsidR="00456104">
        <w:rPr>
          <w:rFonts w:cs="Times New Roman"/>
          <w:szCs w:val="28"/>
        </w:rPr>
        <w:t xml:space="preserve">ыделение границ объектов при помощи маски нерезкости применяется в алгоритме, если в параметры функции передан аргумент «Резкость». </w:t>
      </w:r>
      <w:r w:rsidR="00456104" w:rsidRPr="00456104">
        <w:rPr>
          <w:rFonts w:cs="Times New Roman"/>
          <w:szCs w:val="28"/>
          <w:highlight w:val="red"/>
        </w:rPr>
        <w:t>Фильтрация обеспечивается готовой функцией из библиотеки «???».</w:t>
      </w:r>
    </w:p>
    <w:p w14:paraId="5F0B0EB9" w14:textId="77777777" w:rsidR="00385C87" w:rsidRDefault="00CE3E25" w:rsidP="00CE3E25">
      <w:pPr>
        <w:pStyle w:val="a7"/>
        <w:ind w:firstLine="709"/>
      </w:pPr>
      <w:r w:rsidRPr="00CE3E25">
        <w:t xml:space="preserve">Если </w:t>
      </w:r>
      <w:r>
        <w:t xml:space="preserve">пользователем выбран один из элементов (кроме </w:t>
      </w:r>
      <w:r>
        <w:rPr>
          <w:rFonts w:cs="Times New Roman"/>
          <w:szCs w:val="28"/>
        </w:rPr>
        <w:t>«Без предобработки»)</w:t>
      </w:r>
      <w:r>
        <w:t>, то фильтрация проводится в цикле по каждому кадру. После успешного преобразования каждого кадра</w:t>
      </w:r>
      <w:r w:rsidR="00057F6D">
        <w:t xml:space="preserve"> вычисляется процент пройденных шагов цикла. Процент выполнения выводится в интерфейсе в виде индикатора. </w:t>
      </w:r>
    </w:p>
    <w:p w14:paraId="316E34F8" w14:textId="0408C21A" w:rsidR="00385C87" w:rsidRDefault="00385C87" w:rsidP="00CE3E25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1F14E4D2" w14:textId="04CBE471" w:rsidR="00CE3E25" w:rsidRPr="00CE3E25" w:rsidRDefault="00385C87" w:rsidP="00CE3E25">
      <w:pPr>
        <w:pStyle w:val="a7"/>
        <w:ind w:firstLine="709"/>
      </w:pPr>
      <w:r>
        <w:t>В случае успешной обработки каждого изображения в цикле,</w:t>
      </w:r>
      <w:r w:rsidR="00057F6D">
        <w:t xml:space="preserve"> массив преобразованных изображений</w:t>
      </w:r>
      <w:r>
        <w:t xml:space="preserve"> передаётся в следующий модуль</w:t>
      </w:r>
      <w:r w:rsidR="00057F6D">
        <w:t>. После завершения работы модуля индикатор очищается.</w:t>
      </w:r>
    </w:p>
    <w:p w14:paraId="5FC4BA93" w14:textId="61EAA0EA" w:rsidR="006F1F3B" w:rsidRPr="006F1F3B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3" w:name="_Toc71474381"/>
      <w:r>
        <w:rPr>
          <w:rFonts w:cs="Times New Roman"/>
          <w:caps w:val="0"/>
        </w:rPr>
        <w:t>Модуль интерполяции</w:t>
      </w:r>
      <w:bookmarkEnd w:id="131"/>
      <w:bookmarkEnd w:id="132"/>
      <w:bookmarkEnd w:id="133"/>
    </w:p>
    <w:p w14:paraId="188F7D0C" w14:textId="717CA3E6" w:rsidR="009A53D2" w:rsidRDefault="00D16B4A" w:rsidP="00CE3E25">
      <w:pPr>
        <w:pStyle w:val="a7"/>
        <w:ind w:firstLine="709"/>
      </w:pPr>
      <w:r>
        <w:t>Данный модуль соответствует второму шагу алгоритма</w:t>
      </w:r>
      <w:r w:rsidR="009A53D2">
        <w:t xml:space="preserve"> программы</w:t>
      </w:r>
      <w:r w:rsidR="006F1F3B">
        <w:t>.</w:t>
      </w:r>
      <w:r w:rsidR="006F1F3B" w:rsidRPr="00676C45">
        <w:t xml:space="preserve"> </w:t>
      </w:r>
      <w:r w:rsidR="00057F6D">
        <w:t>В качестве входного параметра принимается массив изображений, полученных на первом шаге, индикатор прогресса и коэффициент увеличения сетки пикселей.</w:t>
      </w:r>
      <w:r w:rsidR="00DB1B93">
        <w:t xml:space="preserve"> </w:t>
      </w:r>
      <w:r w:rsidR="00CE3E25">
        <w:t xml:space="preserve">Коэффициент указывается в графическом интерфейсе в поле, изображенном </w:t>
      </w:r>
      <w:r w:rsidR="00CE3E25" w:rsidRPr="00057F6D">
        <w:rPr>
          <w:highlight w:val="red"/>
        </w:rPr>
        <w:t>на рисунке 666 под цифрой 4.</w:t>
      </w:r>
      <w:r w:rsidR="009A53D2">
        <w:t xml:space="preserve"> </w:t>
      </w:r>
    </w:p>
    <w:p w14:paraId="2D4C98B5" w14:textId="77777777" w:rsidR="00385C87" w:rsidRDefault="009A53D2" w:rsidP="00DB1B93">
      <w:pPr>
        <w:pStyle w:val="a7"/>
        <w:ind w:firstLine="709"/>
      </w:pPr>
      <w:r>
        <w:lastRenderedPageBreak/>
        <w:t xml:space="preserve">Интерполяция </w:t>
      </w:r>
      <w:r w:rsidR="00CE3E25">
        <w:t>обеспечивается готовой функцией из существующей библиотеки «</w:t>
      </w:r>
      <w:r w:rsidR="00CE3E25">
        <w:rPr>
          <w:lang w:val="en-US"/>
        </w:rPr>
        <w:t>OpenCV</w:t>
      </w:r>
      <w:r w:rsidR="00CE3E25">
        <w:t xml:space="preserve">». </w:t>
      </w:r>
      <w:r w:rsidR="00DB1B93">
        <w:t xml:space="preserve">Интерполяция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</w:t>
      </w:r>
    </w:p>
    <w:p w14:paraId="6E8B26BA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6B5998A4" w14:textId="77777777" w:rsidR="00385C87" w:rsidRPr="00CE3E25" w:rsidRDefault="00385C87" w:rsidP="00385C87">
      <w:pPr>
        <w:pStyle w:val="a7"/>
        <w:ind w:firstLine="709"/>
      </w:pPr>
      <w:r>
        <w:t>В случае успешной обработки каждого изображения в цикле, массив преобразованных изображений передаётся в следующий модуль. После завершения работы модуля индикатор очищается.</w:t>
      </w:r>
    </w:p>
    <w:p w14:paraId="59405F93" w14:textId="1677EAE1" w:rsidR="006F1F3B" w:rsidRPr="00317029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4" w:name="_Toc70445288"/>
      <w:bookmarkStart w:id="135" w:name="_Toc70460664"/>
      <w:bookmarkStart w:id="136" w:name="_Toc71474382"/>
      <w:r w:rsidRPr="00317029">
        <w:rPr>
          <w:rFonts w:cs="Times New Roman"/>
          <w:caps w:val="0"/>
        </w:rPr>
        <w:t>Модуль вычисления ошибки интерполяции</w:t>
      </w:r>
      <w:bookmarkEnd w:id="134"/>
      <w:bookmarkEnd w:id="135"/>
      <w:bookmarkEnd w:id="136"/>
    </w:p>
    <w:p w14:paraId="6460A0B9" w14:textId="4111B392" w:rsidR="00DB1B93" w:rsidRPr="004E4AB8" w:rsidRDefault="00DB1B93" w:rsidP="006F1F3B">
      <w:pPr>
        <w:pStyle w:val="a7"/>
        <w:ind w:firstLine="709"/>
      </w:pPr>
      <w:r w:rsidRPr="004E4AB8">
        <w:t>Данный модуль соответствует третьему шагу алгоритма программы. В качестве входного параметра принимается массив изображений, полученных на втором шаге и индикатор прогресса.</w:t>
      </w:r>
    </w:p>
    <w:p w14:paraId="5F22CA7E" w14:textId="76F4811F" w:rsidR="00DB1B93" w:rsidRDefault="00DB1B93" w:rsidP="00DB1B93">
      <w:pPr>
        <w:pStyle w:val="a7"/>
        <w:ind w:firstLine="709"/>
        <w:rPr>
          <w:highlight w:val="red"/>
        </w:rPr>
      </w:pPr>
      <w:r w:rsidRPr="00DB1B93">
        <w:rPr>
          <w:highlight w:val="red"/>
        </w:rPr>
        <w:t>Вычисление ошибки обеспечивается функцией __</w:t>
      </w:r>
      <w:proofErr w:type="gramStart"/>
      <w:r w:rsidRPr="00DB1B93">
        <w:rPr>
          <w:highlight w:val="red"/>
        </w:rPr>
        <w:t>_???.</w:t>
      </w:r>
      <w:proofErr w:type="gramEnd"/>
      <w:r w:rsidRPr="00DB1B93">
        <w:rPr>
          <w:highlight w:val="red"/>
        </w:rPr>
        <w:t xml:space="preserve"> Вычисление проводится в цикле по каждому кадру. После успешного </w:t>
      </w:r>
      <w:r>
        <w:rPr>
          <w:highlight w:val="red"/>
        </w:rPr>
        <w:t>вычисления</w:t>
      </w:r>
      <w:r w:rsidRPr="00DB1B93">
        <w:rPr>
          <w:highlight w:val="red"/>
        </w:rPr>
        <w:t xml:space="preserve"> </w:t>
      </w:r>
      <w:r>
        <w:rPr>
          <w:highlight w:val="red"/>
        </w:rPr>
        <w:t xml:space="preserve">ошибки интерполяции </w:t>
      </w:r>
      <w:r w:rsidRPr="00DB1B93">
        <w:rPr>
          <w:highlight w:val="red"/>
        </w:rPr>
        <w:t>каждого кадра вычисляется процент пройденных шагов цикла. Процент выполнения выводится в интерфейсе в виде индикатора.</w:t>
      </w:r>
    </w:p>
    <w:p w14:paraId="4D1B410C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5FB5661D" w14:textId="678E2C63" w:rsidR="00385C87" w:rsidRPr="00385C87" w:rsidRDefault="00385C87" w:rsidP="00385C87">
      <w:pPr>
        <w:pStyle w:val="a7"/>
        <w:ind w:firstLine="709"/>
      </w:pPr>
      <w:r>
        <w:t>В случае успешной обработки каждого изображения в цикле</w:t>
      </w:r>
      <w:r w:rsidR="004E4AB8">
        <w:t xml:space="preserve"> </w:t>
      </w:r>
      <w:r>
        <w:t>в следующий модуль</w:t>
      </w:r>
      <w:r w:rsidR="004E4AB8">
        <w:t xml:space="preserve"> передаётся </w:t>
      </w:r>
      <w:r w:rsidR="004E4AB8" w:rsidRPr="004E4AB8">
        <w:t>список двумерных массивов, состоящих из десятичных чисел</w:t>
      </w:r>
      <w:r w:rsidRPr="004E4AB8">
        <w:t>.</w:t>
      </w:r>
      <w:r>
        <w:t xml:space="preserve"> После завершения работы модуля индикатор очищается.</w:t>
      </w:r>
    </w:p>
    <w:p w14:paraId="15BDA494" w14:textId="42F017FA" w:rsidR="00676C45" w:rsidRPr="006F1F3B" w:rsidRDefault="00676C45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37" w:name="_Toc70445289"/>
      <w:bookmarkStart w:id="138" w:name="_Toc70460665"/>
      <w:bookmarkStart w:id="139" w:name="_Toc71474383"/>
      <w:r>
        <w:rPr>
          <w:rFonts w:cs="Times New Roman"/>
          <w:caps w:val="0"/>
        </w:rPr>
        <w:t xml:space="preserve">Модуль </w:t>
      </w:r>
      <w:r w:rsidR="006F1F3B">
        <w:rPr>
          <w:rFonts w:cs="Times New Roman"/>
          <w:caps w:val="0"/>
        </w:rPr>
        <w:t>согласования</w:t>
      </w:r>
      <w:bookmarkEnd w:id="137"/>
      <w:bookmarkEnd w:id="138"/>
      <w:bookmarkEnd w:id="139"/>
    </w:p>
    <w:p w14:paraId="5C9EB175" w14:textId="27F9EDDC" w:rsidR="00155D3A" w:rsidRDefault="00155D3A" w:rsidP="00155D3A">
      <w:pPr>
        <w:pStyle w:val="a7"/>
        <w:ind w:firstLine="709"/>
      </w:pPr>
      <w:r>
        <w:t>Данный модуль соответствует четвёртому шагу алгоритма программы.</w:t>
      </w:r>
      <w:r w:rsidRPr="00676C45">
        <w:t xml:space="preserve"> </w:t>
      </w:r>
      <w:r>
        <w:t xml:space="preserve">В качестве входного параметра принимается массив изображений, полученных на втором шаге, индикатор прогресса и </w:t>
      </w:r>
      <w:r w:rsidRPr="00DB1B93">
        <w:rPr>
          <w:highlight w:val="red"/>
        </w:rPr>
        <w:t>список двумерных массивов</w:t>
      </w:r>
      <w:r>
        <w:t xml:space="preserve">, полученный на третьем шаге. </w:t>
      </w:r>
    </w:p>
    <w:p w14:paraId="3A26DE06" w14:textId="555E00A3" w:rsidR="00155D3A" w:rsidRDefault="00155D3A" w:rsidP="00155D3A">
      <w:pPr>
        <w:pStyle w:val="a7"/>
        <w:ind w:firstLine="709"/>
      </w:pPr>
      <w:r>
        <w:lastRenderedPageBreak/>
        <w:t>Сравнительное исследование методов согласования показало, что наиболее эффективным в терминах среднеквадратической ошибки методом является пирамидальный подход с аффинным преобразованием. В связи с этим в модуле был реализован только данный метод.  Согласование аффинным методом обеспечивается готовой функцией из существующей библиотеки «</w:t>
      </w:r>
      <w:r w:rsidRPr="00155D3A">
        <w:rPr>
          <w:lang w:val="en-US"/>
        </w:rPr>
        <w:t>pystackreg</w:t>
      </w:r>
      <w:r>
        <w:t>».</w:t>
      </w:r>
    </w:p>
    <w:p w14:paraId="124B6374" w14:textId="4ECF4F4D" w:rsidR="00155D3A" w:rsidRDefault="00155D3A" w:rsidP="00155D3A">
      <w:pPr>
        <w:pStyle w:val="a7"/>
        <w:ind w:firstLine="709"/>
      </w:pPr>
      <w:r>
        <w:t>Согласование проводится в цикле по каждому кадру</w:t>
      </w:r>
      <w:r w:rsidR="005E72F3">
        <w:t xml:space="preserve"> и соответствующему элементу списка ошибок интерполяции</w:t>
      </w:r>
      <w:r>
        <w:t>. После успешного согласования каждого кадра</w:t>
      </w:r>
      <w:r w:rsidR="005E72F3">
        <w:t xml:space="preserve"> и преобразования соответствующего элемента списка </w:t>
      </w:r>
      <w:r>
        <w:t>вычисляется процент пройденных шагов цикла. Процент выполнения выводится в интерфейсе в виде индикатора. В результате работы модуля выдаётся массив преобразованных изображений</w:t>
      </w:r>
      <w:r w:rsidR="005E72F3">
        <w:t xml:space="preserve"> и </w:t>
      </w:r>
      <w:r w:rsidR="005E72F3" w:rsidRPr="005E72F3">
        <w:rPr>
          <w:highlight w:val="red"/>
        </w:rPr>
        <w:t>преобразованный 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>
        <w:t>. После завершения работы модуля индикатор очищается.</w:t>
      </w:r>
    </w:p>
    <w:p w14:paraId="499740AB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02220F66" w14:textId="68E4000D" w:rsidR="00385C87" w:rsidRDefault="00385C87" w:rsidP="00385C87">
      <w:pPr>
        <w:pStyle w:val="a7"/>
        <w:ind w:firstLine="709"/>
      </w:pPr>
      <w:r>
        <w:t>В случае успешной обработки каждого изображения в цикле, массив преобразованных изображений передаётся в следующий модуль</w:t>
      </w:r>
      <w:r w:rsidR="00632B51">
        <w:t xml:space="preserve">. Также в следующий модуль передаётся </w:t>
      </w:r>
      <w:r w:rsidR="00632B51" w:rsidRPr="005E72F3">
        <w:rPr>
          <w:highlight w:val="red"/>
        </w:rPr>
        <w:t>преобразованный список массивов ошиб</w:t>
      </w:r>
      <w:r w:rsidR="00632B51">
        <w:rPr>
          <w:highlight w:val="red"/>
        </w:rPr>
        <w:t>ок</w:t>
      </w:r>
      <w:r w:rsidR="00632B51" w:rsidRPr="005E72F3">
        <w:rPr>
          <w:highlight w:val="red"/>
        </w:rPr>
        <w:t xml:space="preserve"> интерполяции</w:t>
      </w:r>
      <w:r>
        <w:t>. После завершения работы модуля индикатор очищается.</w:t>
      </w:r>
    </w:p>
    <w:p w14:paraId="66DD5EF1" w14:textId="71054D8E" w:rsidR="00155D3A" w:rsidRPr="00155D3A" w:rsidRDefault="006F1F3B" w:rsidP="00317029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0" w:name="_Toc70445305"/>
      <w:bookmarkStart w:id="141" w:name="_Toc70460681"/>
      <w:bookmarkStart w:id="142" w:name="_Toc71474384"/>
      <w:r>
        <w:rPr>
          <w:rFonts w:cs="Times New Roman"/>
          <w:caps w:val="0"/>
        </w:rPr>
        <w:t>Модуль комплексирования</w:t>
      </w:r>
      <w:bookmarkEnd w:id="140"/>
      <w:bookmarkEnd w:id="141"/>
      <w:bookmarkEnd w:id="142"/>
    </w:p>
    <w:p w14:paraId="069B1C83" w14:textId="77777777" w:rsidR="005E72F3" w:rsidRDefault="00155D3A" w:rsidP="00D16B4A">
      <w:pPr>
        <w:pStyle w:val="a7"/>
        <w:ind w:firstLine="709"/>
      </w:pPr>
      <w:r w:rsidRPr="00155D3A">
        <w:t xml:space="preserve">Данный модуль соответствует </w:t>
      </w:r>
      <w:r>
        <w:t>пятому</w:t>
      </w:r>
      <w:r w:rsidRPr="00155D3A">
        <w:t xml:space="preserve"> шагу алгоритма программы. В качестве входного параметра принимается массив изображений</w:t>
      </w:r>
      <w:r w:rsidR="005E72F3">
        <w:t xml:space="preserve"> и </w:t>
      </w:r>
      <w:r w:rsidR="005E72F3" w:rsidRPr="005E72F3">
        <w:rPr>
          <w:highlight w:val="red"/>
        </w:rPr>
        <w:t>список массивов ошиб</w:t>
      </w:r>
      <w:r w:rsidR="005E72F3">
        <w:rPr>
          <w:highlight w:val="red"/>
        </w:rPr>
        <w:t>ок</w:t>
      </w:r>
      <w:r w:rsidR="005E72F3" w:rsidRPr="005E72F3">
        <w:rPr>
          <w:highlight w:val="red"/>
        </w:rPr>
        <w:t xml:space="preserve"> интерполяции</w:t>
      </w:r>
      <w:r w:rsidR="005E72F3">
        <w:t xml:space="preserve">, полученные на четвёртом шаге, а также </w:t>
      </w:r>
      <w:r w:rsidR="005E72F3" w:rsidRPr="00155D3A">
        <w:t>индикатор прогресса</w:t>
      </w:r>
      <w:r w:rsidR="005E72F3">
        <w:t>.</w:t>
      </w:r>
    </w:p>
    <w:p w14:paraId="5720C21C" w14:textId="5654E120" w:rsidR="005E72F3" w:rsidRDefault="005E72F3" w:rsidP="005E72F3">
      <w:pPr>
        <w:pStyle w:val="a7"/>
        <w:ind w:firstLine="709"/>
      </w:pPr>
      <w:r>
        <w:t xml:space="preserve">Комплексирование обеспечивается функцией, вычисляющей </w:t>
      </w:r>
      <w:commentRangeStart w:id="143"/>
      <w:r w:rsidRPr="005E72F3">
        <w:rPr>
          <w:highlight w:val="red"/>
        </w:rPr>
        <w:t>формулу (</w:t>
      </w:r>
      <w:r w:rsidR="005A41F3">
        <w:rPr>
          <w:highlight w:val="red"/>
        </w:rPr>
        <w:t>666</w:t>
      </w:r>
      <w:r w:rsidRPr="005E72F3">
        <w:rPr>
          <w:highlight w:val="red"/>
        </w:rPr>
        <w:t>)</w:t>
      </w:r>
      <w:commentRangeEnd w:id="143"/>
      <w:r w:rsidRPr="005E72F3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43"/>
      </w:r>
      <w:r>
        <w:t xml:space="preserve">. Комплексирование проводится в цикле по каждому кадру. После успешного преобразования каждого кадра вычисляется процент пройденных шагов цикла. Процент выполнения выводится в интерфейсе в виде индикатора. </w:t>
      </w:r>
      <w:r>
        <w:lastRenderedPageBreak/>
        <w:t>В результате работы модуля выдаётся един</w:t>
      </w:r>
      <w:r w:rsidR="00D56EA2">
        <w:t>ственное</w:t>
      </w:r>
      <w:r>
        <w:t xml:space="preserve"> изображени</w:t>
      </w:r>
      <w:r w:rsidR="00D56EA2">
        <w:t>е</w:t>
      </w:r>
      <w:r>
        <w:t xml:space="preserve">, являющееся результатом </w:t>
      </w:r>
      <w:r w:rsidRPr="005E72F3">
        <w:rPr>
          <w:highlight w:val="red"/>
        </w:rPr>
        <w:t>формулы (</w:t>
      </w:r>
      <w:r w:rsidR="005A41F3">
        <w:rPr>
          <w:highlight w:val="red"/>
        </w:rPr>
        <w:t>666</w:t>
      </w:r>
      <w:r w:rsidRPr="005E72F3">
        <w:rPr>
          <w:highlight w:val="red"/>
        </w:rPr>
        <w:t>).</w:t>
      </w:r>
      <w:r>
        <w:t xml:space="preserve"> </w:t>
      </w:r>
    </w:p>
    <w:p w14:paraId="79C6B6DB" w14:textId="77777777" w:rsidR="00385C87" w:rsidRDefault="00385C87" w:rsidP="00385C87">
      <w:pPr>
        <w:pStyle w:val="a7"/>
        <w:ind w:firstLine="709"/>
      </w:pPr>
      <w:r>
        <w:t>В случае ошибки работы модуль прекращает дальнейшую обработку изображений, и в поле 6 выводится сообщение об ошибке: «</w:t>
      </w:r>
      <w:r w:rsidRPr="00385C87">
        <w:t>Файл не найден или формат файла не поддерживается</w:t>
      </w:r>
      <w:r>
        <w:t xml:space="preserve">». </w:t>
      </w:r>
    </w:p>
    <w:p w14:paraId="0B3B5FAB" w14:textId="78729B73" w:rsidR="005E72F3" w:rsidRDefault="00385C87" w:rsidP="005E72F3">
      <w:pPr>
        <w:pStyle w:val="a7"/>
        <w:ind w:firstLine="709"/>
      </w:pPr>
      <w:r>
        <w:t>В случае успешной обработки каждого изображения в цикле</w:t>
      </w:r>
      <w:r w:rsidR="005E72F3">
        <w:t xml:space="preserve"> модуль обеспечивает вывод </w:t>
      </w:r>
      <w:r w:rsidR="006B35B1">
        <w:t xml:space="preserve">результирующего изображения в окне приложения и последующее сохранение изображения в файл в формате </w:t>
      </w:r>
      <w:r w:rsidR="006B35B1">
        <w:rPr>
          <w:lang w:val="en-US"/>
        </w:rPr>
        <w:t>PNG</w:t>
      </w:r>
      <w:r w:rsidR="006B35B1" w:rsidRPr="006B35B1">
        <w:t xml:space="preserve"> </w:t>
      </w:r>
      <w:r w:rsidR="006B35B1">
        <w:t>в папку</w:t>
      </w:r>
      <w:r>
        <w:t xml:space="preserve"> «</w:t>
      </w:r>
      <w:r>
        <w:rPr>
          <w:lang w:val="en-US"/>
        </w:rPr>
        <w:t>RESULTS</w:t>
      </w:r>
      <w:r>
        <w:t>»</w:t>
      </w:r>
      <w:r w:rsidR="006B35B1">
        <w:t xml:space="preserve">, </w:t>
      </w:r>
      <w:r w:rsidR="005A41F3">
        <w:t>созданную при запуске программы</w:t>
      </w:r>
      <w:r w:rsidR="006B35B1">
        <w:t xml:space="preserve">. </w:t>
      </w:r>
      <w:r w:rsidR="005E72F3">
        <w:t>После завершения работы модуля индикатор очищается</w:t>
      </w:r>
      <w:r w:rsidR="006B35B1">
        <w:t xml:space="preserve"> и выводится сообщение о результате сохранения файла</w:t>
      </w:r>
      <w:r w:rsidR="00D56EA2">
        <w:t>: в случае успешного сохранения файла в поле6 выводится путь к сгенерированному файлу, в случае ошибки сохранения в поле 6 выводится текст «</w:t>
      </w:r>
      <w:r w:rsidR="00D56EA2" w:rsidRPr="00D56EA2">
        <w:t>Файл не найден или формат файла не поддерживается</w:t>
      </w:r>
      <w:r w:rsidR="00D56EA2">
        <w:t>».</w:t>
      </w:r>
    </w:p>
    <w:p w14:paraId="3C2ADCEF" w14:textId="3B199386" w:rsidR="00676C45" w:rsidRPr="005E72F3" w:rsidRDefault="00676C45" w:rsidP="00D16B4A">
      <w:pPr>
        <w:pStyle w:val="a7"/>
        <w:ind w:firstLine="709"/>
      </w:pPr>
      <w:r w:rsidRPr="005E72F3">
        <w:br w:type="page"/>
      </w:r>
    </w:p>
    <w:p w14:paraId="22BED193" w14:textId="1878069D" w:rsidR="006F1F3B" w:rsidRPr="00676C45" w:rsidRDefault="00523CD1" w:rsidP="006F1F3B">
      <w:pPr>
        <w:pStyle w:val="a4"/>
        <w:numPr>
          <w:ilvl w:val="0"/>
          <w:numId w:val="5"/>
        </w:numPr>
        <w:tabs>
          <w:tab w:val="left" w:pos="3969"/>
        </w:tabs>
        <w:jc w:val="left"/>
        <w:rPr>
          <w:rFonts w:cs="Times New Roman"/>
        </w:rPr>
      </w:pPr>
      <w:bookmarkStart w:id="144" w:name="_Toc70445307"/>
      <w:bookmarkStart w:id="145" w:name="_Toc70460683"/>
      <w:bookmarkStart w:id="146" w:name="_Toc71474386"/>
      <w:r>
        <w:rPr>
          <w:rFonts w:cs="Times New Roman"/>
          <w:caps w:val="0"/>
        </w:rPr>
        <w:lastRenderedPageBreak/>
        <w:t>Экспериментальное исследование</w:t>
      </w:r>
      <w:bookmarkEnd w:id="144"/>
      <w:bookmarkEnd w:id="145"/>
      <w:bookmarkEnd w:id="146"/>
    </w:p>
    <w:p w14:paraId="16ADEB69" w14:textId="69425FFD" w:rsidR="00C50664" w:rsidRDefault="00802EFB" w:rsidP="006F1F3B">
      <w:pPr>
        <w:pStyle w:val="a7"/>
        <w:ind w:firstLine="709"/>
      </w:pPr>
      <w:r>
        <w:rPr>
          <w:rFonts w:cs="Times New Roman"/>
        </w:rPr>
        <w:t xml:space="preserve">Было произведено </w:t>
      </w:r>
      <w:r w:rsidR="004E43B7">
        <w:rPr>
          <w:rFonts w:cs="Times New Roman"/>
        </w:rPr>
        <w:t>три</w:t>
      </w:r>
      <w:r>
        <w:rPr>
          <w:rFonts w:cs="Times New Roman"/>
        </w:rPr>
        <w:t xml:space="preserve"> экспериментальных исследования</w:t>
      </w:r>
      <w:r w:rsidR="006F1F3B">
        <w:t>.</w:t>
      </w:r>
      <w:r>
        <w:t xml:space="preserve"> </w:t>
      </w:r>
    </w:p>
    <w:p w14:paraId="229755AF" w14:textId="5FB424D7" w:rsidR="006F1F3B" w:rsidRDefault="00802EFB" w:rsidP="006F1F3B">
      <w:pPr>
        <w:pStyle w:val="a7"/>
        <w:ind w:firstLine="709"/>
      </w:pPr>
      <w:r>
        <w:t xml:space="preserve">Целью первого исследования являлось определение наиболее эффективного в терминах СКО алгоритма согласования серии изображений. </w:t>
      </w:r>
      <w:r w:rsidR="00C50664">
        <w:t>Результат исследования позволил оптимизировать этап согласования в алгоритме комплексирования путём реализации метода, дающего наименьшую ошибку согласования.</w:t>
      </w:r>
    </w:p>
    <w:p w14:paraId="1CF63DB3" w14:textId="04C404BE" w:rsidR="004E43B7" w:rsidRDefault="004E43B7" w:rsidP="006F1F3B">
      <w:pPr>
        <w:pStyle w:val="a7"/>
        <w:ind w:firstLine="709"/>
      </w:pPr>
      <w:r>
        <w:t>Целью второго исследования являлось определение эффективности восстановления искусственно искаженного видео до исходного.</w:t>
      </w:r>
    </w:p>
    <w:p w14:paraId="374FF7D0" w14:textId="69CEC022" w:rsidR="00C50664" w:rsidRDefault="00C50664" w:rsidP="006F1F3B">
      <w:pPr>
        <w:pStyle w:val="a7"/>
        <w:ind w:firstLine="709"/>
      </w:pPr>
      <w:r>
        <w:t xml:space="preserve">Целью </w:t>
      </w:r>
      <w:r w:rsidR="004E43B7">
        <w:t xml:space="preserve">третьего </w:t>
      </w:r>
      <w:r>
        <w:t xml:space="preserve">исследования являлось сравнение эффективности разработанного метода </w:t>
      </w:r>
      <w:r w:rsidR="00E05FC9">
        <w:t>с другими методами сверхразрешения.</w:t>
      </w:r>
      <w:r w:rsidR="004E43B7">
        <w:t xml:space="preserve"> Разработанный метод сравнивался с методом, основанным на усреднении по общей выборке и с методом</w:t>
      </w:r>
      <w:r w:rsidR="00C37A83">
        <w:t>,</w:t>
      </w:r>
      <w:r w:rsidR="004E43B7">
        <w:t xml:space="preserve"> основанным на использовании искусственного интел</w:t>
      </w:r>
      <w:r w:rsidR="00C37A83">
        <w:t>л</w:t>
      </w:r>
      <w:r w:rsidR="004E43B7">
        <w:t>екта</w:t>
      </w:r>
      <w:r w:rsidR="00E05FC9">
        <w:t>.</w:t>
      </w:r>
    </w:p>
    <w:p w14:paraId="3BADD362" w14:textId="7A8F072D" w:rsidR="00927098" w:rsidRPr="00927098" w:rsidRDefault="00927098" w:rsidP="00927098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47" w:name="_Toc71474387"/>
      <w:r>
        <w:rPr>
          <w:rFonts w:cs="Times New Roman"/>
          <w:caps w:val="0"/>
        </w:rPr>
        <w:t>Т</w:t>
      </w:r>
      <w:r w:rsidRPr="00927098">
        <w:rPr>
          <w:rFonts w:cs="Times New Roman"/>
          <w:caps w:val="0"/>
        </w:rPr>
        <w:t>ипичные для криминалистической экспертизы видео данные</w:t>
      </w:r>
      <w:bookmarkEnd w:id="147"/>
    </w:p>
    <w:p w14:paraId="2FA8C66F" w14:textId="093B60CA" w:rsidR="00E05FC9" w:rsidRDefault="00E05FC9" w:rsidP="006F1F3B">
      <w:pPr>
        <w:pStyle w:val="a7"/>
        <w:ind w:firstLine="709"/>
      </w:pPr>
      <w:r>
        <w:t xml:space="preserve">Для проведения экспериментов были </w:t>
      </w:r>
      <w:r w:rsidR="00E2532E">
        <w:t>использованы следующие последовательности кадров:</w:t>
      </w:r>
    </w:p>
    <w:p w14:paraId="45FCCE72" w14:textId="1AD951A7" w:rsidR="0084640D" w:rsidRPr="0084640D" w:rsidRDefault="0084640D" w:rsidP="0084640D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commentRangeStart w:id="148"/>
      <w:r w:rsidRPr="0084640D">
        <w:rPr>
          <w:highlight w:val="yellow"/>
        </w:rPr>
        <w:t>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 геометрических фигур. Кадры сделаны в программе для 3</w:t>
      </w:r>
      <w:r w:rsidRPr="0084640D">
        <w:rPr>
          <w:highlight w:val="yellow"/>
          <w:lang w:val="en-US"/>
        </w:rPr>
        <w:t>D</w:t>
      </w:r>
      <w:r w:rsidRPr="0084640D">
        <w:rPr>
          <w:highlight w:val="yellow"/>
        </w:rPr>
        <w:t xml:space="preserve"> моделирования</w:t>
      </w:r>
      <w:r w:rsidR="00482E30">
        <w:rPr>
          <w:highlight w:val="yellow"/>
        </w:rPr>
        <w:t>. На кадрах воспроизведено перемещение в пространстве одной фигуры на неподвижном фоне. Кадры не имеют пространственных искажений. Теоретический замысел такой последовательности – проверка работоспособности программного обеспечения без больших вычислительных затрат. Ожидаемый результат тестирования последовательности – получение за короткое время единственного изображения без видимых искажений</w:t>
      </w:r>
      <w:r w:rsidRPr="0084640D">
        <w:rPr>
          <w:highlight w:val="yellow"/>
        </w:rPr>
        <w:t>;</w:t>
      </w:r>
      <w:commentRangeEnd w:id="148"/>
      <w:r w:rsidR="00482E30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8"/>
      </w:r>
    </w:p>
    <w:p w14:paraId="2218EDD2" w14:textId="3C42227D" w:rsidR="00E2532E" w:rsidRPr="0084640D" w:rsidRDefault="00E2532E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шахматная доска</w:t>
      </w:r>
      <w:r w:rsidR="00041B09" w:rsidRPr="0084640D">
        <w:rPr>
          <w:highlight w:val="yellow"/>
        </w:rPr>
        <w:t xml:space="preserve">, записанная на смартфон. </w:t>
      </w:r>
      <w:r w:rsidR="008A1ADB" w:rsidRPr="0084640D">
        <w:rPr>
          <w:highlight w:val="yellow"/>
        </w:rPr>
        <w:t>Видеозапись производилась на неподвижную</w:t>
      </w:r>
      <w:r w:rsidR="00482E30">
        <w:rPr>
          <w:highlight w:val="yellow"/>
        </w:rPr>
        <w:t xml:space="preserve"> статически закреплённую </w:t>
      </w:r>
      <w:r w:rsidR="008A1ADB" w:rsidRPr="0084640D">
        <w:rPr>
          <w:highlight w:val="yellow"/>
        </w:rPr>
        <w:t>камеру</w:t>
      </w:r>
      <w:r w:rsidR="00482E30">
        <w:rPr>
          <w:highlight w:val="yellow"/>
        </w:rPr>
        <w:t>.</w:t>
      </w:r>
      <w:r w:rsidR="008A1ADB" w:rsidRPr="0084640D">
        <w:rPr>
          <w:highlight w:val="yellow"/>
        </w:rPr>
        <w:t xml:space="preserve"> </w:t>
      </w:r>
      <w:r w:rsidR="00482E30">
        <w:rPr>
          <w:highlight w:val="yellow"/>
        </w:rPr>
        <w:t>Ш</w:t>
      </w:r>
      <w:r w:rsidR="00041B09" w:rsidRPr="0084640D">
        <w:rPr>
          <w:highlight w:val="yellow"/>
        </w:rPr>
        <w:t>ахматной доске придавалось умеренное движение</w:t>
      </w:r>
      <w:r w:rsidR="008A1ADB" w:rsidRPr="0084640D">
        <w:rPr>
          <w:highlight w:val="yellow"/>
        </w:rPr>
        <w:t>, фон оставался неизменным</w:t>
      </w:r>
      <w:r w:rsidR="00041B09" w:rsidRPr="0084640D">
        <w:rPr>
          <w:highlight w:val="yellow"/>
        </w:rPr>
        <w:t>. Доска не выходила за пределы видимости, не трансформировалась и не искажалась. На камере присутствуют аппаратные искажения</w:t>
      </w:r>
      <w:r w:rsidR="00482E30">
        <w:rPr>
          <w:highlight w:val="yellow"/>
        </w:rPr>
        <w:t xml:space="preserve">. Теоретический замысел такой последовательности – тривиальная проверка работоспособности </w:t>
      </w:r>
      <w:r w:rsidR="00482E30">
        <w:rPr>
          <w:highlight w:val="yellow"/>
        </w:rPr>
        <w:lastRenderedPageBreak/>
        <w:t>разрабатываемого метода. Ожидаемый результат – получение кадра большей размерности без шумов и динамических искажений</w:t>
      </w:r>
      <w:r w:rsidRPr="0084640D">
        <w:rPr>
          <w:highlight w:val="yellow"/>
        </w:rPr>
        <w:t>;</w:t>
      </w:r>
    </w:p>
    <w:p w14:paraId="2EEE576F" w14:textId="00E682E8" w:rsidR="00E2532E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автомобил</w:t>
      </w:r>
      <w:r w:rsidR="004A7EA1">
        <w:rPr>
          <w:highlight w:val="yellow"/>
        </w:rPr>
        <w:t>ь</w:t>
      </w:r>
      <w:r w:rsidRPr="0084640D">
        <w:rPr>
          <w:highlight w:val="yellow"/>
        </w:rPr>
        <w:t>, записанны</w:t>
      </w:r>
      <w:r w:rsidR="004A7EA1">
        <w:rPr>
          <w:highlight w:val="yellow"/>
        </w:rPr>
        <w:t>й</w:t>
      </w:r>
      <w:r w:rsidRPr="0084640D">
        <w:rPr>
          <w:highlight w:val="yellow"/>
        </w:rPr>
        <w:t xml:space="preserve"> на камеру наружного наблюдения. На кадрах неразборчив номер транспортного средства</w:t>
      </w:r>
      <w:r w:rsidR="00482E30">
        <w:rPr>
          <w:highlight w:val="yellow"/>
        </w:rPr>
        <w:t>. С</w:t>
      </w:r>
      <w:r w:rsidRPr="0084640D">
        <w:rPr>
          <w:highlight w:val="yellow"/>
        </w:rPr>
        <w:t>ам автомобиль не трансформируется</w:t>
      </w:r>
      <w:r w:rsidR="00482E30">
        <w:rPr>
          <w:highlight w:val="yellow"/>
        </w:rPr>
        <w:t>,</w:t>
      </w:r>
      <w:r w:rsidRPr="0084640D">
        <w:rPr>
          <w:highlight w:val="yellow"/>
        </w:rPr>
        <w:t xml:space="preserve"> не искажается</w:t>
      </w:r>
      <w:r w:rsidR="00482E30">
        <w:rPr>
          <w:highlight w:val="yellow"/>
        </w:rPr>
        <w:t xml:space="preserve"> и</w:t>
      </w:r>
      <w:r w:rsidRPr="0084640D">
        <w:rPr>
          <w:highlight w:val="yellow"/>
        </w:rPr>
        <w:t xml:space="preserve"> сдвигается на несколько десятков пикселей за кадр</w:t>
      </w:r>
      <w:r w:rsidR="00482E30">
        <w:rPr>
          <w:highlight w:val="yellow"/>
        </w:rPr>
        <w:t>, что можно считать интенсивным движением. Теоретический смысл – воспроизведение реальной ситуации</w:t>
      </w:r>
      <w:r w:rsidR="004A7EA1">
        <w:rPr>
          <w:highlight w:val="yellow"/>
        </w:rPr>
        <w:t>, возникающей в случаях распознавания номеров автомобилей нарушителей правил дорожного движения. Ожидаемый результат – получение кадра с чётким читаемым номерным знаком транспортного средства</w:t>
      </w:r>
      <w:r w:rsidRPr="0084640D">
        <w:rPr>
          <w:highlight w:val="yellow"/>
        </w:rPr>
        <w:t>;</w:t>
      </w:r>
    </w:p>
    <w:p w14:paraId="70208339" w14:textId="3C2BB399" w:rsidR="00041B09" w:rsidRPr="0084640D" w:rsidRDefault="00041B0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C92F39">
        <w:rPr>
          <w:highlight w:val="red"/>
        </w:rPr>
        <w:t>экран телефона, зафиксированный камерой видеонаблюдения</w:t>
      </w:r>
      <w:r w:rsidR="00C92F39" w:rsidRPr="00C92F39">
        <w:rPr>
          <w:highlight w:val="red"/>
        </w:rPr>
        <w:t xml:space="preserve">. Полная версия видеозаписи демонстрирует телефонный разговор сотрудника банка с другим </w:t>
      </w:r>
      <w:r w:rsidR="004A7EA1">
        <w:rPr>
          <w:highlight w:val="red"/>
        </w:rPr>
        <w:t>субъектом</w:t>
      </w:r>
      <w:r w:rsidR="00C92F39" w:rsidRPr="00C92F39">
        <w:rPr>
          <w:highlight w:val="red"/>
        </w:rPr>
        <w:t xml:space="preserve">, чья личность не установлена. </w:t>
      </w:r>
      <w:r w:rsidR="004A7EA1">
        <w:rPr>
          <w:highlight w:val="yellow"/>
        </w:rPr>
        <w:t xml:space="preserve">Теоретический смысл – воспроизведение реальной ситуации нарушения банковской тайны. </w:t>
      </w:r>
      <w:commentRangeStart w:id="149"/>
      <w:r w:rsidR="004A7EA1" w:rsidRPr="00C92F39">
        <w:rPr>
          <w:highlight w:val="red"/>
        </w:rPr>
        <w:t xml:space="preserve">Видеозапись являлась доказательственной базой во время проведения расследования о нарушении банковской тайны. </w:t>
      </w:r>
      <w:commentRangeEnd w:id="149"/>
      <w:r w:rsidR="004A7EA1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49"/>
      </w:r>
      <w:r w:rsidR="004A7EA1" w:rsidRPr="0084640D">
        <w:rPr>
          <w:highlight w:val="yellow"/>
        </w:rPr>
        <w:t>Экран телефона содержит имя второго субъекта, однако аппаратные искажения камеры делают текст не читаемым</w:t>
      </w:r>
      <w:r w:rsidR="004A7EA1">
        <w:rPr>
          <w:highlight w:val="yellow"/>
        </w:rPr>
        <w:t>. Ожидаемый результат – получение кадра с читаемым текстом на экране телефона</w:t>
      </w:r>
      <w:r w:rsidR="008A1ADB" w:rsidRPr="0084640D">
        <w:rPr>
          <w:highlight w:val="yellow"/>
        </w:rPr>
        <w:t>;</w:t>
      </w:r>
    </w:p>
    <w:p w14:paraId="5D5299F5" w14:textId="3095DE51" w:rsidR="00E2532E" w:rsidRPr="0084640D" w:rsidRDefault="00C92F39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человеческое лицо, записанное на веб-камеру</w:t>
      </w:r>
      <w:r w:rsidR="008A1ADB" w:rsidRPr="0084640D">
        <w:rPr>
          <w:highlight w:val="yellow"/>
        </w:rPr>
        <w:t xml:space="preserve">. </w:t>
      </w:r>
      <w:r w:rsidR="004A7EA1">
        <w:rPr>
          <w:highlight w:val="yellow"/>
        </w:rPr>
        <w:t>Кадры представлены в низком разрешении, также к</w:t>
      </w:r>
      <w:r w:rsidR="008A1ADB" w:rsidRPr="0084640D">
        <w:rPr>
          <w:highlight w:val="yellow"/>
        </w:rPr>
        <w:t>адры претерпевают умеренные искажения. Лицо умеренно передвигается в пространстве. Видео взято из общедоступного источника тестовых видеопоследовательностей</w:t>
      </w:r>
      <w:r w:rsidR="004A7EA1">
        <w:rPr>
          <w:highlight w:val="yellow"/>
        </w:rPr>
        <w:t>. Теоретический смысл – воспроизведение реальной задачи распознавания лиц. Ожидаемый результат – получение кадра с более высоким разрешением с более выраженными чертами лица</w:t>
      </w:r>
      <w:r w:rsidR="00E2532E" w:rsidRPr="0084640D">
        <w:rPr>
          <w:highlight w:val="yellow"/>
        </w:rPr>
        <w:t>;</w:t>
      </w:r>
      <w:r w:rsidR="008A1ADB" w:rsidRPr="0084640D">
        <w:rPr>
          <w:highlight w:val="yellow"/>
        </w:rPr>
        <w:t xml:space="preserve"> </w:t>
      </w:r>
    </w:p>
    <w:p w14:paraId="1458D5FD" w14:textId="46E7AE8C" w:rsidR="00E2532E" w:rsidRDefault="008A1ADB" w:rsidP="00E2532E">
      <w:pPr>
        <w:pStyle w:val="a7"/>
        <w:numPr>
          <w:ilvl w:val="0"/>
          <w:numId w:val="20"/>
        </w:numPr>
        <w:ind w:left="0" w:firstLine="709"/>
        <w:rPr>
          <w:highlight w:val="yellow"/>
        </w:rPr>
      </w:pPr>
      <w:r w:rsidRPr="0084640D">
        <w:rPr>
          <w:highlight w:val="yellow"/>
        </w:rPr>
        <w:t>текст на бумажном носителе. На камеру смартфона были сделаны несколько кадров неподвижной сцены</w:t>
      </w:r>
      <w:r w:rsidR="0084640D" w:rsidRPr="0084640D">
        <w:rPr>
          <w:highlight w:val="yellow"/>
        </w:rPr>
        <w:t xml:space="preserve">, однако сама камера перемещалась в пространстве, отчего все снимки получились разные. На кадрах </w:t>
      </w:r>
      <w:r w:rsidR="004A7EA1">
        <w:rPr>
          <w:highlight w:val="yellow"/>
        </w:rPr>
        <w:t xml:space="preserve">изображен бумажный документ с </w:t>
      </w:r>
      <w:commentRangeStart w:id="150"/>
      <w:r w:rsidR="0084640D" w:rsidRPr="0084640D">
        <w:rPr>
          <w:highlight w:val="yellow"/>
        </w:rPr>
        <w:t>неразборчив</w:t>
      </w:r>
      <w:r w:rsidR="004A7EA1">
        <w:rPr>
          <w:highlight w:val="yellow"/>
        </w:rPr>
        <w:t>ым текстом</w:t>
      </w:r>
      <w:r w:rsidR="0084640D" w:rsidRPr="0084640D">
        <w:rPr>
          <w:highlight w:val="yellow"/>
        </w:rPr>
        <w:t>.</w:t>
      </w:r>
      <w:commentRangeEnd w:id="150"/>
      <w:r w:rsidR="004A7EA1">
        <w:t xml:space="preserve"> </w:t>
      </w:r>
      <w:r w:rsidR="0084640D"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0"/>
      </w:r>
      <w:r w:rsidR="004A7EA1" w:rsidRPr="004A7EA1">
        <w:rPr>
          <w:highlight w:val="yellow"/>
        </w:rPr>
        <w:t xml:space="preserve"> </w:t>
      </w:r>
      <w:r w:rsidR="004A7EA1">
        <w:rPr>
          <w:highlight w:val="yellow"/>
        </w:rPr>
        <w:t xml:space="preserve">Теоретический смысл – </w:t>
      </w:r>
      <w:r w:rsidR="004A7EA1">
        <w:rPr>
          <w:highlight w:val="yellow"/>
        </w:rPr>
        <w:lastRenderedPageBreak/>
        <w:t>воспроизведение реальной задачи распознавания текста. Ожидаемый результат – получение кадра с более высоким разрешением с более чётким и читаемым текстом.</w:t>
      </w:r>
    </w:p>
    <w:p w14:paraId="0B7D2DB5" w14:textId="3EB7AA41" w:rsidR="00A21445" w:rsidRPr="00A21445" w:rsidRDefault="004E43B7" w:rsidP="00A21445">
      <w:pPr>
        <w:pStyle w:val="a7"/>
        <w:ind w:firstLine="709"/>
      </w:pPr>
      <w:r>
        <w:t xml:space="preserve">Все </w:t>
      </w:r>
      <w:r w:rsidR="004A7EA1">
        <w:t xml:space="preserve">последующие </w:t>
      </w:r>
      <w:r w:rsidR="00A21445">
        <w:t xml:space="preserve">исследования проводились по всем </w:t>
      </w:r>
      <w:r>
        <w:t xml:space="preserve">перечисленным </w:t>
      </w:r>
      <w:r w:rsidR="00A21445">
        <w:t xml:space="preserve">последовательностям. </w:t>
      </w:r>
      <w:commentRangeStart w:id="151"/>
      <w:r w:rsidR="00A21445">
        <w:t>В результатах исследовани</w:t>
      </w:r>
      <w:r>
        <w:t>й</w:t>
      </w:r>
      <w:r w:rsidR="00A21445">
        <w:t xml:space="preserve"> представлены усреднённые </w:t>
      </w:r>
      <w:r>
        <w:t>значения шести экспериментов</w:t>
      </w:r>
      <w:commentRangeEnd w:id="151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51"/>
      </w:r>
      <w:r w:rsidR="00A21445">
        <w:t>.</w:t>
      </w:r>
    </w:p>
    <w:p w14:paraId="5A05AE89" w14:textId="6935A0AB" w:rsidR="00523CD1" w:rsidRPr="00523CD1" w:rsidRDefault="00523CD1" w:rsidP="00A54C83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2" w:name="_Toc70445308"/>
      <w:bookmarkStart w:id="153" w:name="_Toc70460684"/>
      <w:bookmarkStart w:id="154" w:name="_Toc71474388"/>
      <w:r>
        <w:rPr>
          <w:rFonts w:cs="Times New Roman"/>
          <w:caps w:val="0"/>
        </w:rPr>
        <w:t>Сравнительное исследование методов геометрического согласования</w:t>
      </w:r>
      <w:bookmarkEnd w:id="152"/>
      <w:bookmarkEnd w:id="153"/>
      <w:bookmarkEnd w:id="154"/>
    </w:p>
    <w:p w14:paraId="37610B60" w14:textId="77777777" w:rsidR="009C3F0D" w:rsidRDefault="009C3F0D" w:rsidP="00C80EB4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>произведено экспериментальное исследование среднеквадратической ошибки (СКО) согласования в зависимости от выбора метода геометрического согласования.</w:t>
      </w:r>
    </w:p>
    <w:p w14:paraId="3EEE18B0" w14:textId="3F90F703" w:rsidR="00C80EB4" w:rsidRDefault="00C80EB4" w:rsidP="00C80EB4">
      <w:pPr>
        <w:pStyle w:val="a7"/>
        <w:ind w:firstLine="709"/>
      </w:pPr>
      <w:r>
        <w:t xml:space="preserve">Был исследован метод, основанный на использовании особых точек изображений. При этом были исследованы различные дескрипторы особых точек </w:t>
      </w:r>
      <w:r w:rsidR="009C3F0D">
        <w:t>–</w:t>
      </w:r>
      <w:r>
        <w:t xml:space="preserve"> SIFT, SURF, BRIEF, ORB.</w:t>
      </w:r>
    </w:p>
    <w:p w14:paraId="4F35F61F" w14:textId="6D0C0FAD" w:rsidR="00C80EB4" w:rsidRDefault="00C80EB4" w:rsidP="00C80EB4">
      <w:pPr>
        <w:pStyle w:val="a7"/>
        <w:ind w:firstLine="709"/>
      </w:pPr>
      <w:r>
        <w:t>Был исследован метод, основанный на пирамидальном подходе, при этом были исследованы различные модели искажения кадра – сдвиг, сдвиг и поворот, сдвиг-масштаб-поворот, аффинное преобразование, билинейное преобразование.</w:t>
      </w:r>
    </w:p>
    <w:p w14:paraId="642FE976" w14:textId="4C18DF9F" w:rsidR="00C80EB4" w:rsidRDefault="00C80EB4" w:rsidP="00C80EB4">
      <w:pPr>
        <w:pStyle w:val="a7"/>
        <w:ind w:firstLine="709"/>
      </w:pPr>
      <w:r>
        <w:t xml:space="preserve">Был исследован метод, использующий пики взаимной корреляционной функции (ВКФ) двух изображений, предложенный в работе </w:t>
      </w:r>
      <w:r w:rsidR="009C3F0D">
        <w:t xml:space="preserve">– </w:t>
      </w:r>
      <w:r>
        <w:t>как</w:t>
      </w:r>
      <w:r w:rsidR="009C3F0D">
        <w:t xml:space="preserve"> </w:t>
      </w:r>
      <w:r>
        <w:t xml:space="preserve">его классический вариант, так и его модификация, использующая </w:t>
      </w:r>
      <w:r w:rsidR="009C3F0D">
        <w:t xml:space="preserve">«хи-квадрат» </w:t>
      </w:r>
      <w:r>
        <w:t>меру.</w:t>
      </w:r>
    </w:p>
    <w:p w14:paraId="2705A1E0" w14:textId="551783B6" w:rsidR="00523CD1" w:rsidRDefault="00C80EB4" w:rsidP="00C80EB4">
      <w:pPr>
        <w:pStyle w:val="a7"/>
        <w:ind w:firstLine="709"/>
      </w:pPr>
      <w:r>
        <w:t>Также был исследован метод геометрического согласования изображений с использованием оптического потока.</w:t>
      </w:r>
    </w:p>
    <w:p w14:paraId="0224BC94" w14:textId="6586C676" w:rsidR="009C3F0D" w:rsidRDefault="009C3F0D" w:rsidP="00C80EB4">
      <w:pPr>
        <w:pStyle w:val="a7"/>
        <w:ind w:firstLine="709"/>
      </w:pPr>
      <w:r w:rsidRPr="009C3F0D">
        <w:t>Экспериментальное исследование было выполнено следующим образом</w:t>
      </w:r>
      <w:r>
        <w:t xml:space="preserve"> – </w:t>
      </w:r>
      <w:r w:rsidRPr="009C3F0D">
        <w:t>при</w:t>
      </w:r>
      <w:r>
        <w:t xml:space="preserve"> </w:t>
      </w:r>
      <w:r w:rsidRPr="009C3F0D">
        <w:t xml:space="preserve">помощи выбранного метода кадры последовательности геометрически согласовывались с первым изображением последовательности, после чего вычислялась среднеквадратическая ошибка согласования. Ошибка усреднялась по всему тестовому набору. Полученные результаты представлены на рисунке </w:t>
      </w:r>
      <w:r>
        <w:t xml:space="preserve">666 </w:t>
      </w:r>
      <w:r w:rsidRPr="009C3F0D">
        <w:t xml:space="preserve">и в таблице </w:t>
      </w:r>
      <w:r>
        <w:t>666</w:t>
      </w:r>
      <w:r w:rsidRPr="009C3F0D">
        <w:t>.</w:t>
      </w:r>
    </w:p>
    <w:p w14:paraId="408238F2" w14:textId="0EEA5CCF" w:rsidR="009C3F0D" w:rsidRDefault="009C3F0D" w:rsidP="009C3F0D">
      <w:pPr>
        <w:pStyle w:val="a7"/>
        <w:ind w:firstLine="709"/>
      </w:pPr>
      <w:r>
        <w:t xml:space="preserve">Таблица 2 – </w:t>
      </w:r>
      <w:r w:rsidRPr="009C3F0D">
        <w:t>СКО согласования исследуемых методов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7083"/>
        <w:gridCol w:w="2262"/>
      </w:tblGrid>
      <w:tr w:rsidR="009C3F0D" w14:paraId="3F4F748B" w14:textId="77777777" w:rsidTr="009C3F0D">
        <w:tc>
          <w:tcPr>
            <w:tcW w:w="7083" w:type="dxa"/>
          </w:tcPr>
          <w:p w14:paraId="24BF6B82" w14:textId="4054BD6A" w:rsidR="009C3F0D" w:rsidRPr="00CA7EB8" w:rsidRDefault="009C3F0D" w:rsidP="009C3F0D">
            <w:pPr>
              <w:pStyle w:val="a7"/>
              <w:jc w:val="center"/>
            </w:pPr>
            <w:r w:rsidRPr="009C3F0D">
              <w:rPr>
                <w:rFonts w:cs="Times New Roman"/>
              </w:rPr>
              <w:lastRenderedPageBreak/>
              <w:t>Наименование метода</w:t>
            </w:r>
          </w:p>
        </w:tc>
        <w:tc>
          <w:tcPr>
            <w:tcW w:w="2262" w:type="dxa"/>
          </w:tcPr>
          <w:p w14:paraId="5E8C16B1" w14:textId="1A942BB7" w:rsidR="009C3F0D" w:rsidRPr="00CA7EB8" w:rsidRDefault="009C3F0D" w:rsidP="009C3F0D">
            <w:pPr>
              <w:pStyle w:val="a7"/>
              <w:jc w:val="center"/>
              <w:rPr>
                <w:lang w:val="en-US"/>
              </w:rPr>
            </w:pPr>
            <w:proofErr w:type="spellStart"/>
            <w:r w:rsidRPr="009C3F0D">
              <w:rPr>
                <w:lang w:val="en-US"/>
              </w:rPr>
              <w:t>Среднее</w:t>
            </w:r>
            <w:proofErr w:type="spellEnd"/>
            <w:r>
              <w:t xml:space="preserve"> </w:t>
            </w:r>
            <w:r w:rsidRPr="009C3F0D">
              <w:rPr>
                <w:lang w:val="en-US"/>
              </w:rPr>
              <w:t xml:space="preserve">СКО </w:t>
            </w:r>
            <w:proofErr w:type="spellStart"/>
            <w:r w:rsidRPr="009C3F0D">
              <w:rPr>
                <w:lang w:val="en-US"/>
              </w:rPr>
              <w:t>согласования</w:t>
            </w:r>
            <w:proofErr w:type="spellEnd"/>
          </w:p>
        </w:tc>
      </w:tr>
      <w:tr w:rsidR="009C3F0D" w14:paraId="02CBCD73" w14:textId="77777777" w:rsidTr="009C3F0D">
        <w:tc>
          <w:tcPr>
            <w:tcW w:w="7083" w:type="dxa"/>
          </w:tcPr>
          <w:p w14:paraId="02316C2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. С использованием особых точек, дескриптор SIFT</w:t>
            </w:r>
          </w:p>
        </w:tc>
        <w:tc>
          <w:tcPr>
            <w:tcW w:w="2262" w:type="dxa"/>
          </w:tcPr>
          <w:p w14:paraId="3D0EFB4F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017</w:t>
            </w:r>
          </w:p>
        </w:tc>
      </w:tr>
      <w:tr w:rsidR="009C3F0D" w14:paraId="0C5A9ED2" w14:textId="77777777" w:rsidTr="009C3F0D">
        <w:tc>
          <w:tcPr>
            <w:tcW w:w="7083" w:type="dxa"/>
          </w:tcPr>
          <w:p w14:paraId="5F956900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. С использованием особых точек, дескриптор SURF</w:t>
            </w:r>
          </w:p>
        </w:tc>
        <w:tc>
          <w:tcPr>
            <w:tcW w:w="2262" w:type="dxa"/>
          </w:tcPr>
          <w:p w14:paraId="01EA160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64</w:t>
            </w:r>
          </w:p>
        </w:tc>
      </w:tr>
      <w:tr w:rsidR="009C3F0D" w14:paraId="3C601CCF" w14:textId="77777777" w:rsidTr="009C3F0D">
        <w:tc>
          <w:tcPr>
            <w:tcW w:w="7083" w:type="dxa"/>
          </w:tcPr>
          <w:p w14:paraId="0B8BA733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3. С использованием особых точек, дескриптор BRIEF</w:t>
            </w:r>
          </w:p>
        </w:tc>
        <w:tc>
          <w:tcPr>
            <w:tcW w:w="2262" w:type="dxa"/>
          </w:tcPr>
          <w:p w14:paraId="079A0FE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205</w:t>
            </w:r>
          </w:p>
        </w:tc>
      </w:tr>
      <w:tr w:rsidR="009C3F0D" w14:paraId="5821AE1C" w14:textId="77777777" w:rsidTr="009C3F0D">
        <w:tc>
          <w:tcPr>
            <w:tcW w:w="7083" w:type="dxa"/>
          </w:tcPr>
          <w:p w14:paraId="4E3DFD9E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4. С использованием особых точек, дескриптор ORB</w:t>
            </w:r>
          </w:p>
        </w:tc>
        <w:tc>
          <w:tcPr>
            <w:tcW w:w="2262" w:type="dxa"/>
          </w:tcPr>
          <w:p w14:paraId="3B376B71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8,841</w:t>
            </w:r>
          </w:p>
        </w:tc>
      </w:tr>
      <w:tr w:rsidR="009C3F0D" w14:paraId="7CA9A3E1" w14:textId="77777777" w:rsidTr="009C3F0D">
        <w:tc>
          <w:tcPr>
            <w:tcW w:w="7083" w:type="dxa"/>
          </w:tcPr>
          <w:p w14:paraId="1F213C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5. Пирамидальный подход, сдвиг</w:t>
            </w:r>
          </w:p>
        </w:tc>
        <w:tc>
          <w:tcPr>
            <w:tcW w:w="2262" w:type="dxa"/>
          </w:tcPr>
          <w:p w14:paraId="592507D0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551</w:t>
            </w:r>
          </w:p>
        </w:tc>
      </w:tr>
      <w:tr w:rsidR="009C3F0D" w14:paraId="70B9BA12" w14:textId="77777777" w:rsidTr="009C3F0D">
        <w:tc>
          <w:tcPr>
            <w:tcW w:w="7083" w:type="dxa"/>
          </w:tcPr>
          <w:p w14:paraId="1300EF7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6. Пирамидальный подход, сдвиг и поворот</w:t>
            </w:r>
          </w:p>
        </w:tc>
        <w:tc>
          <w:tcPr>
            <w:tcW w:w="2262" w:type="dxa"/>
          </w:tcPr>
          <w:p w14:paraId="25EF8478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506</w:t>
            </w:r>
          </w:p>
        </w:tc>
      </w:tr>
      <w:tr w:rsidR="009C3F0D" w14:paraId="45908912" w14:textId="77777777" w:rsidTr="009C3F0D">
        <w:tc>
          <w:tcPr>
            <w:tcW w:w="7083" w:type="dxa"/>
          </w:tcPr>
          <w:p w14:paraId="20243383" w14:textId="1F00D51B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7. Пирамидальный подход, сдвиг-масштаб-поворот</w:t>
            </w:r>
          </w:p>
        </w:tc>
        <w:tc>
          <w:tcPr>
            <w:tcW w:w="2262" w:type="dxa"/>
          </w:tcPr>
          <w:p w14:paraId="27D8DC84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465</w:t>
            </w:r>
          </w:p>
        </w:tc>
      </w:tr>
      <w:tr w:rsidR="009C3F0D" w14:paraId="334FDBCB" w14:textId="77777777" w:rsidTr="009C3F0D">
        <w:tc>
          <w:tcPr>
            <w:tcW w:w="7083" w:type="dxa"/>
          </w:tcPr>
          <w:p w14:paraId="54E75E91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8. Пирамидальный подход, аффинное преобразование</w:t>
            </w:r>
          </w:p>
        </w:tc>
        <w:tc>
          <w:tcPr>
            <w:tcW w:w="2262" w:type="dxa"/>
          </w:tcPr>
          <w:p w14:paraId="4B23B12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155</w:t>
            </w:r>
          </w:p>
        </w:tc>
      </w:tr>
      <w:tr w:rsidR="009C3F0D" w14:paraId="0E818758" w14:textId="77777777" w:rsidTr="009C3F0D">
        <w:tc>
          <w:tcPr>
            <w:tcW w:w="7083" w:type="dxa"/>
          </w:tcPr>
          <w:p w14:paraId="19AFBE2F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9. Пирамидальный подход, билинейное преобразование</w:t>
            </w:r>
          </w:p>
        </w:tc>
        <w:tc>
          <w:tcPr>
            <w:tcW w:w="2262" w:type="dxa"/>
          </w:tcPr>
          <w:p w14:paraId="061FD6D6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3,272</w:t>
            </w:r>
          </w:p>
        </w:tc>
      </w:tr>
      <w:tr w:rsidR="009C3F0D" w14:paraId="49C5C6D9" w14:textId="77777777" w:rsidTr="009C3F0D">
        <w:tc>
          <w:tcPr>
            <w:tcW w:w="7083" w:type="dxa"/>
          </w:tcPr>
          <w:p w14:paraId="1A31E5E8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0. С использованием пиков ВКФ</w:t>
            </w:r>
          </w:p>
        </w:tc>
        <w:tc>
          <w:tcPr>
            <w:tcW w:w="2262" w:type="dxa"/>
          </w:tcPr>
          <w:p w14:paraId="074DABD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79</w:t>
            </w:r>
          </w:p>
        </w:tc>
      </w:tr>
      <w:tr w:rsidR="009C3F0D" w14:paraId="0EA3A136" w14:textId="77777777" w:rsidTr="009C3F0D">
        <w:tc>
          <w:tcPr>
            <w:tcW w:w="7083" w:type="dxa"/>
          </w:tcPr>
          <w:p w14:paraId="436A3CB6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1. С использованием пиков ВКФ, с χ2-мерой</w:t>
            </w:r>
          </w:p>
        </w:tc>
        <w:tc>
          <w:tcPr>
            <w:tcW w:w="2262" w:type="dxa"/>
          </w:tcPr>
          <w:p w14:paraId="5DA7EFB3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7,842</w:t>
            </w:r>
          </w:p>
        </w:tc>
      </w:tr>
      <w:tr w:rsidR="009C3F0D" w14:paraId="62E5952A" w14:textId="77777777" w:rsidTr="009C3F0D">
        <w:tc>
          <w:tcPr>
            <w:tcW w:w="7083" w:type="dxa"/>
          </w:tcPr>
          <w:p w14:paraId="366C5FC5" w14:textId="77777777" w:rsidR="009C3F0D" w:rsidRPr="009C3F0D" w:rsidRDefault="009C3F0D" w:rsidP="00BB6345">
            <w:pPr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12. С использованием оптического потока</w:t>
            </w:r>
          </w:p>
        </w:tc>
        <w:tc>
          <w:tcPr>
            <w:tcW w:w="2262" w:type="dxa"/>
          </w:tcPr>
          <w:p w14:paraId="76A2E985" w14:textId="77777777" w:rsidR="009C3F0D" w:rsidRPr="009C3F0D" w:rsidRDefault="009C3F0D" w:rsidP="00BB6345">
            <w:pPr>
              <w:jc w:val="center"/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</w:pPr>
            <w:r w:rsidRPr="009C3F0D">
              <w:rPr>
                <w:rFonts w:ascii="Times New Roman" w:eastAsia="SimSun" w:hAnsi="Times New Roman" w:cs="Calibri"/>
                <w:kern w:val="2"/>
                <w:sz w:val="28"/>
                <w:lang w:eastAsia="ar-SA"/>
              </w:rPr>
              <w:t>29,419</w:t>
            </w:r>
          </w:p>
        </w:tc>
      </w:tr>
    </w:tbl>
    <w:p w14:paraId="7E789B1E" w14:textId="406DD98F" w:rsidR="009C3F0D" w:rsidRDefault="009C3F0D" w:rsidP="009C3F0D">
      <w:pPr>
        <w:pStyle w:val="a7"/>
      </w:pPr>
    </w:p>
    <w:p w14:paraId="51400E8D" w14:textId="466745EA" w:rsidR="009C3F0D" w:rsidRDefault="009C3F0D" w:rsidP="009C3F0D">
      <w:pPr>
        <w:pStyle w:val="a7"/>
      </w:pPr>
      <w:r>
        <w:rPr>
          <w:noProof/>
        </w:rPr>
        <w:drawing>
          <wp:inline distT="0" distB="0" distL="0" distR="0" wp14:anchorId="5DC16EB7" wp14:editId="7B221F6B">
            <wp:extent cx="5949440" cy="23241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430" cy="2332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2A1D8F" w14:textId="71DCF3B0" w:rsidR="009C3F0D" w:rsidRDefault="009C3F0D" w:rsidP="009C3F0D">
      <w:pPr>
        <w:pStyle w:val="a7"/>
        <w:ind w:firstLine="709"/>
        <w:jc w:val="center"/>
      </w:pPr>
      <w:r w:rsidRPr="009A633C">
        <w:rPr>
          <w:highlight w:val="red"/>
        </w:rPr>
        <w:t xml:space="preserve">Рисунок </w:t>
      </w:r>
      <w:r w:rsidRPr="0005199F">
        <w:rPr>
          <w:highlight w:val="red"/>
        </w:rPr>
        <w:t xml:space="preserve">666 – </w:t>
      </w:r>
      <w:r w:rsidRPr="009C3F0D">
        <w:rPr>
          <w:highlight w:val="red"/>
        </w:rPr>
        <w:t>Диаграмма усредненных по тестовому набору СКО для исследуемых методов. Номера столбцов диаграммы соответствуют номерам методов в таблице 666</w:t>
      </w:r>
    </w:p>
    <w:p w14:paraId="447D99F4" w14:textId="1CDCC40B" w:rsidR="009C3F0D" w:rsidRDefault="009C3F0D" w:rsidP="009C3F0D">
      <w:pPr>
        <w:pStyle w:val="a7"/>
        <w:ind w:firstLine="709"/>
      </w:pPr>
      <w:r w:rsidRPr="009C3F0D">
        <w:t>Наилучшие результаты были получены при исследовании методов, основанных на пирамидальном подходе. Среди них наименьшее СКО было получено при использовании аффинного преобразования в качестве модели искажения кадра</w:t>
      </w:r>
      <w:r>
        <w:t>.</w:t>
      </w:r>
    </w:p>
    <w:p w14:paraId="0F818E9B" w14:textId="547781DD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55" w:name="_Toc70445309"/>
      <w:bookmarkStart w:id="156" w:name="_Toc70460685"/>
      <w:bookmarkStart w:id="157" w:name="_Toc71474389"/>
      <w:r>
        <w:rPr>
          <w:rFonts w:cs="Times New Roman"/>
          <w:caps w:val="0"/>
        </w:rPr>
        <w:t>Исследование эффективности разработанного</w:t>
      </w:r>
      <w:bookmarkEnd w:id="155"/>
      <w:bookmarkEnd w:id="156"/>
      <w:r>
        <w:rPr>
          <w:rFonts w:cs="Times New Roman"/>
          <w:caps w:val="0"/>
        </w:rPr>
        <w:t xml:space="preserve"> сверхразрешения</w:t>
      </w:r>
      <w:bookmarkEnd w:id="157"/>
    </w:p>
    <w:p w14:paraId="24537822" w14:textId="77777777" w:rsidR="00C37A83" w:rsidRDefault="00C37A83" w:rsidP="00352B15">
      <w:pPr>
        <w:pStyle w:val="a7"/>
        <w:ind w:firstLine="709"/>
        <w:rPr>
          <w:rFonts w:cs="Times New Roman"/>
          <w:highlight w:val="yellow"/>
        </w:rPr>
      </w:pPr>
      <w:r>
        <w:rPr>
          <w:rFonts w:cs="Times New Roman"/>
          <w:highlight w:val="yellow"/>
        </w:rPr>
        <w:t>Для исследования эффективности было проведено два варианта экспериментов.</w:t>
      </w:r>
    </w:p>
    <w:p w14:paraId="0041F8D5" w14:textId="77777777" w:rsidR="00C37A83" w:rsidRPr="00DB3631" w:rsidRDefault="00C37A83" w:rsidP="00C37A83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rFonts w:cs="Times New Roman"/>
          <w:caps w:val="0"/>
          <w:highlight w:val="red"/>
        </w:rPr>
      </w:pPr>
      <w:bookmarkStart w:id="158" w:name="_Toc71474390"/>
      <w:commentRangeStart w:id="159"/>
      <w:r w:rsidRPr="00DB3631">
        <w:rPr>
          <w:rFonts w:cs="Times New Roman"/>
          <w:caps w:val="0"/>
          <w:highlight w:val="red"/>
        </w:rPr>
        <w:lastRenderedPageBreak/>
        <w:t>Первый эксперимент</w:t>
      </w:r>
      <w:bookmarkEnd w:id="158"/>
      <w:r w:rsidRPr="00DB3631">
        <w:rPr>
          <w:rFonts w:cs="Times New Roman"/>
          <w:caps w:val="0"/>
          <w:highlight w:val="red"/>
        </w:rPr>
        <w:t xml:space="preserve"> </w:t>
      </w:r>
      <w:commentRangeEnd w:id="159"/>
      <w:r w:rsidR="00DB3631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159"/>
      </w:r>
    </w:p>
    <w:p w14:paraId="2E76F3D2" w14:textId="4AF94EEE" w:rsidR="00352B15" w:rsidRPr="00352B15" w:rsidRDefault="00C37A83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Эксперимент </w:t>
      </w:r>
      <w:r w:rsidRPr="00C37A83">
        <w:rPr>
          <w:rFonts w:cs="Times New Roman"/>
        </w:rPr>
        <w:t>заключа</w:t>
      </w:r>
      <w:r>
        <w:rPr>
          <w:rFonts w:cs="Times New Roman"/>
        </w:rPr>
        <w:t>л</w:t>
      </w:r>
      <w:r w:rsidRPr="00C37A83">
        <w:rPr>
          <w:rFonts w:cs="Times New Roman"/>
        </w:rPr>
        <w:t xml:space="preserve">ся в том, что </w:t>
      </w:r>
      <w:r w:rsidR="00352B15" w:rsidRPr="00C37A83">
        <w:rPr>
          <w:rFonts w:cs="Times New Roman"/>
        </w:rPr>
        <w:t>исходн</w:t>
      </w:r>
      <w:r w:rsidRPr="00C37A83">
        <w:rPr>
          <w:rFonts w:cs="Times New Roman"/>
        </w:rPr>
        <w:t>ая</w:t>
      </w:r>
      <w:r w:rsidR="00352B15" w:rsidRPr="00C37A83">
        <w:rPr>
          <w:rFonts w:cs="Times New Roman"/>
        </w:rPr>
        <w:t xml:space="preserve"> выборк</w:t>
      </w:r>
      <w:r w:rsidRPr="00C37A83">
        <w:rPr>
          <w:rFonts w:cs="Times New Roman"/>
        </w:rPr>
        <w:t>а принима</w:t>
      </w:r>
      <w:r>
        <w:rPr>
          <w:rFonts w:cs="Times New Roman"/>
        </w:rPr>
        <w:t xml:space="preserve">лась </w:t>
      </w:r>
      <w:r w:rsidRPr="00C37A83">
        <w:rPr>
          <w:rFonts w:cs="Times New Roman"/>
        </w:rPr>
        <w:t xml:space="preserve">за </w:t>
      </w:r>
      <w:r w:rsidR="00352B15" w:rsidRPr="00C37A83">
        <w:rPr>
          <w:rFonts w:cs="Times New Roman"/>
        </w:rPr>
        <w:t>эталон, то есть допуска</w:t>
      </w:r>
      <w:r>
        <w:rPr>
          <w:rFonts w:cs="Times New Roman"/>
        </w:rPr>
        <w:t>лось</w:t>
      </w:r>
      <w:r w:rsidR="00352B15" w:rsidRPr="00C37A83">
        <w:rPr>
          <w:rFonts w:cs="Times New Roman"/>
        </w:rPr>
        <w:t>, что изображения, снятые на камеру, являются идеальными и не имеют каких-либо аппаратных искажений.</w:t>
      </w:r>
    </w:p>
    <w:p w14:paraId="24749456" w14:textId="63BC2709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 xml:space="preserve">Для анализа работы программы </w:t>
      </w:r>
      <w:r w:rsidR="00C37A83">
        <w:rPr>
          <w:rFonts w:cs="Times New Roman"/>
        </w:rPr>
        <w:t xml:space="preserve">было </w:t>
      </w:r>
      <w:r w:rsidRPr="00352B15">
        <w:rPr>
          <w:rFonts w:cs="Times New Roman"/>
        </w:rPr>
        <w:t>необходимо искусственно применить различные виды искажений и сравнить результат работы программы с эталонной выборкой.</w:t>
      </w:r>
    </w:p>
    <w:p w14:paraId="5D72ABC8" w14:textId="30361ACA" w:rsidR="00352B15" w:rsidRPr="00352B15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В качестве искажений было принято решение использовать децимацию, динамически искажения и добавление аддитивных шумов.</w:t>
      </w:r>
      <w:r>
        <w:rPr>
          <w:rFonts w:cs="Times New Roman"/>
        </w:rPr>
        <w:t xml:space="preserve"> </w:t>
      </w:r>
      <w:r w:rsidRPr="00352B15">
        <w:rPr>
          <w:rFonts w:cs="Times New Roman"/>
        </w:rPr>
        <w:t>Применяемы</w:t>
      </w:r>
      <w:r>
        <w:rPr>
          <w:rFonts w:cs="Times New Roman"/>
        </w:rPr>
        <w:t>е</w:t>
      </w:r>
      <w:r w:rsidRPr="00352B15">
        <w:rPr>
          <w:rFonts w:cs="Times New Roman"/>
        </w:rPr>
        <w:t xml:space="preserve"> программные библиотеки позволяют работать только с изображениями в оттенках серого.</w:t>
      </w:r>
    </w:p>
    <w:p w14:paraId="784885E1" w14:textId="1A00290B" w:rsidR="0005113B" w:rsidRDefault="00352B15" w:rsidP="00352B15">
      <w:pPr>
        <w:pStyle w:val="a7"/>
        <w:ind w:firstLine="709"/>
        <w:rPr>
          <w:rFonts w:cs="Times New Roman"/>
        </w:rPr>
      </w:pPr>
      <w:r w:rsidRPr="00352B15">
        <w:rPr>
          <w:rFonts w:cs="Times New Roman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13333BC7" w14:textId="1D74EDD8" w:rsidR="00352B15" w:rsidRDefault="00352B15" w:rsidP="00352B15">
      <w:pPr>
        <w:pStyle w:val="a7"/>
        <w:ind w:firstLine="709"/>
        <w:rPr>
          <w:rFonts w:cs="Times New Roman"/>
        </w:rPr>
      </w:pPr>
      <w:r>
        <w:rPr>
          <w:rFonts w:cs="Times New Roman"/>
        </w:rPr>
        <w:t xml:space="preserve">На рисунке 666 можно видеть </w:t>
      </w:r>
      <w:r w:rsidR="006F0D90">
        <w:rPr>
          <w:rFonts w:cs="Times New Roman"/>
        </w:rPr>
        <w:t>пример</w:t>
      </w:r>
      <w:r>
        <w:rPr>
          <w:rFonts w:cs="Times New Roman"/>
        </w:rPr>
        <w:t xml:space="preserve"> работы программы.</w:t>
      </w:r>
    </w:p>
    <w:p w14:paraId="07C2E6BC" w14:textId="5B1A66CE" w:rsidR="006F0D90" w:rsidRDefault="006F0D90" w:rsidP="00352B15">
      <w:pPr>
        <w:pStyle w:val="a7"/>
        <w:ind w:firstLine="709"/>
        <w:rPr>
          <w:rFonts w:cs="Times New Roman"/>
        </w:rPr>
      </w:pPr>
    </w:p>
    <w:p w14:paraId="1EE6C2A2" w14:textId="77777777" w:rsidR="006F0D90" w:rsidRDefault="006F0D90" w:rsidP="00352B15">
      <w:pPr>
        <w:pStyle w:val="a7"/>
        <w:ind w:firstLine="709"/>
        <w:rPr>
          <w:rFonts w:cs="Times New Roman"/>
        </w:rPr>
      </w:pP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52B15" w:rsidRPr="00352B15" w14:paraId="48497889" w14:textId="77777777" w:rsidTr="00352B15">
        <w:tc>
          <w:tcPr>
            <w:tcW w:w="3115" w:type="dxa"/>
            <w:hideMark/>
          </w:tcPr>
          <w:p w14:paraId="3C7A18F6" w14:textId="1796388F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5F1B59CD" wp14:editId="2B3E7EE1">
                  <wp:extent cx="1685925" cy="1685925"/>
                  <wp:effectExtent l="0" t="0" r="9525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1C5F9F" w14:textId="77777777" w:rsidR="00352B15" w:rsidRPr="00352B15" w:rsidRDefault="00352B1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628D30D3" w14:textId="2EE0B011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75106A2" wp14:editId="44FCBCB8">
                  <wp:extent cx="1685925" cy="1685925"/>
                  <wp:effectExtent l="0" t="0" r="9525" b="9525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96F53A" w14:textId="77777777" w:rsidR="00352B15" w:rsidRPr="00352B15" w:rsidRDefault="00352B1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34AA577" w14:textId="7EDA375C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A7843AD" wp14:editId="01824D40">
                  <wp:extent cx="1695450" cy="169545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BA6F37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352B15" w:rsidRPr="00352B15" w14:paraId="1824B33F" w14:textId="77777777" w:rsidTr="00352B15">
        <w:tc>
          <w:tcPr>
            <w:tcW w:w="9345" w:type="dxa"/>
            <w:gridSpan w:val="3"/>
            <w:hideMark/>
          </w:tcPr>
          <w:p w14:paraId="45A1EB4C" w14:textId="2D29E433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lastRenderedPageBreak/>
              <w:drawing>
                <wp:inline distT="0" distB="0" distL="0" distR="0" wp14:anchorId="32C920FC" wp14:editId="4E18EC31">
                  <wp:extent cx="1695450" cy="16954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690334EB" wp14:editId="174E76AC">
                  <wp:extent cx="1695450" cy="16954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11FF40" wp14:editId="723D71F5">
                  <wp:extent cx="1695450" cy="169545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CCA00B" w14:textId="7777777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273C181E" w14:textId="4DB7B34C" w:rsidR="00352B15" w:rsidRDefault="00352B15" w:rsidP="00352B15">
      <w:pPr>
        <w:pStyle w:val="aff2"/>
      </w:pPr>
      <w:commentRangeStart w:id="160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60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0"/>
      </w:r>
    </w:p>
    <w:p w14:paraId="24EC9934" w14:textId="5735065B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 того, как вся серия кадров</w:t>
      </w:r>
      <w:r w:rsidR="006F0D90">
        <w:rPr>
          <w:rFonts w:ascii="Times New Roman" w:hAnsi="Times New Roman"/>
          <w:sz w:val="28"/>
          <w:szCs w:val="28"/>
        </w:rPr>
        <w:t xml:space="preserve"> была</w:t>
      </w:r>
      <w:r>
        <w:rPr>
          <w:rFonts w:ascii="Times New Roman" w:hAnsi="Times New Roman"/>
          <w:sz w:val="28"/>
          <w:szCs w:val="28"/>
        </w:rPr>
        <w:t xml:space="preserve"> согласована,</w:t>
      </w:r>
      <w:r w:rsidR="006F0D90">
        <w:rPr>
          <w:rFonts w:ascii="Times New Roman" w:hAnsi="Times New Roman"/>
          <w:sz w:val="28"/>
          <w:szCs w:val="28"/>
        </w:rPr>
        <w:t xml:space="preserve"> происходило вычисление</w:t>
      </w:r>
      <w:r>
        <w:rPr>
          <w:rFonts w:ascii="Times New Roman" w:hAnsi="Times New Roman"/>
          <w:sz w:val="28"/>
          <w:szCs w:val="28"/>
        </w:rPr>
        <w:t xml:space="preserve"> оценки исходного кадра</w:t>
      </w:r>
      <w:r w:rsidR="006F0D90">
        <w:rPr>
          <w:rFonts w:ascii="Times New Roman" w:hAnsi="Times New Roman"/>
          <w:sz w:val="28"/>
          <w:szCs w:val="28"/>
        </w:rPr>
        <w:t xml:space="preserve"> по формуле </w:t>
      </w:r>
      <w:r w:rsidR="006F0D90"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01FE9ED5" w14:textId="03823ED1" w:rsidR="00352B15" w:rsidRDefault="00352B15" w:rsidP="00352B15">
      <w:pPr>
        <w:pStyle w:val="a7"/>
        <w:ind w:firstLine="709"/>
        <w:rPr>
          <w:szCs w:val="28"/>
        </w:rPr>
      </w:pPr>
      <w:r>
        <w:rPr>
          <w:szCs w:val="28"/>
        </w:rPr>
        <w:t xml:space="preserve">В результате работы программы </w:t>
      </w:r>
      <w:r w:rsidR="006F0D90">
        <w:rPr>
          <w:szCs w:val="28"/>
        </w:rPr>
        <w:t>с</w:t>
      </w:r>
      <w:r>
        <w:rPr>
          <w:szCs w:val="28"/>
        </w:rPr>
        <w:t>генери</w:t>
      </w:r>
      <w:r w:rsidR="006F0D90">
        <w:rPr>
          <w:szCs w:val="28"/>
        </w:rPr>
        <w:t>ровалось</w:t>
      </w:r>
      <w:r>
        <w:rPr>
          <w:szCs w:val="28"/>
        </w:rPr>
        <w:t xml:space="preserve"> </w:t>
      </w:r>
      <w:r w:rsidR="006F0D90">
        <w:rPr>
          <w:szCs w:val="28"/>
        </w:rPr>
        <w:t xml:space="preserve">полностью </w:t>
      </w:r>
      <w:r>
        <w:rPr>
          <w:szCs w:val="28"/>
        </w:rPr>
        <w:t>восстановленное изображение с разрешением, соответствующим исходным файла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186BD5F2" w14:textId="77777777" w:rsidR="00352B15" w:rsidRDefault="00352B15" w:rsidP="00352B15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352B15" w:rsidRPr="00352B15" w14:paraId="234F219C" w14:textId="77777777" w:rsidTr="00352B15">
        <w:trPr>
          <w:jc w:val="center"/>
        </w:trPr>
        <w:tc>
          <w:tcPr>
            <w:tcW w:w="4176" w:type="dxa"/>
            <w:hideMark/>
          </w:tcPr>
          <w:p w14:paraId="095EAAFF" w14:textId="3802E2E0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1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201FFDE3" wp14:editId="6CB35CFA">
                  <wp:extent cx="2562225" cy="2562225"/>
                  <wp:effectExtent l="0" t="0" r="9525" b="952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0FD2C152" w14:textId="1C07A5D7" w:rsidR="00352B15" w:rsidRPr="00352B15" w:rsidRDefault="00352B1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065BC344" wp14:editId="1573F195">
                  <wp:extent cx="2562225" cy="2562225"/>
                  <wp:effectExtent l="0" t="0" r="9525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C927B4" w14:textId="054E7288" w:rsidR="00352B15" w:rsidRDefault="00352B15" w:rsidP="00352B15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61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1"/>
      </w:r>
    </w:p>
    <w:p w14:paraId="685C70C6" w14:textId="05D98ED2" w:rsidR="00352B15" w:rsidRDefault="00352B15" w:rsidP="00352B1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числение СКО двух изображений относительно друг друга дало следующий результат: </w:t>
      </w:r>
      <w:r w:rsidRPr="00352B15">
        <w:rPr>
          <w:rFonts w:ascii="Times New Roman" w:hAnsi="Times New Roman"/>
          <w:sz w:val="28"/>
          <w:szCs w:val="28"/>
          <w:highlight w:val="red"/>
        </w:rPr>
        <w:t>~</w:t>
      </w:r>
      <w:commentRangeStart w:id="162"/>
      <w:r w:rsidRPr="00352B15">
        <w:rPr>
          <w:rFonts w:ascii="Times New Roman" w:hAnsi="Times New Roman"/>
          <w:sz w:val="28"/>
          <w:szCs w:val="28"/>
          <w:highlight w:val="red"/>
        </w:rPr>
        <w:t>0</w:t>
      </w:r>
      <w:commentRangeEnd w:id="162"/>
      <w:r w:rsidRPr="00352B15">
        <w:rPr>
          <w:rStyle w:val="a8"/>
          <w:highlight w:val="red"/>
        </w:rPr>
        <w:commentReference w:id="162"/>
      </w:r>
      <w:r>
        <w:rPr>
          <w:rFonts w:ascii="Times New Roman" w:hAnsi="Times New Roman"/>
          <w:sz w:val="28"/>
          <w:szCs w:val="28"/>
        </w:rPr>
        <w:t xml:space="preserve">. </w:t>
      </w:r>
      <w:r w:rsidR="00C37A83">
        <w:rPr>
          <w:rFonts w:ascii="Times New Roman" w:hAnsi="Times New Roman"/>
          <w:sz w:val="28"/>
          <w:szCs w:val="28"/>
        </w:rPr>
        <w:t>Ошибка комплексирования близка к нулю</w:t>
      </w:r>
      <w:r w:rsidR="006F0D90">
        <w:rPr>
          <w:rFonts w:ascii="Times New Roman" w:hAnsi="Times New Roman"/>
          <w:sz w:val="28"/>
          <w:szCs w:val="28"/>
        </w:rPr>
        <w:t>.</w:t>
      </w:r>
    </w:p>
    <w:p w14:paraId="077109AB" w14:textId="26125DB3" w:rsidR="00C37A83" w:rsidRPr="00DB3631" w:rsidRDefault="00C37A83" w:rsidP="00DB3631">
      <w:pPr>
        <w:pStyle w:val="a4"/>
        <w:numPr>
          <w:ilvl w:val="2"/>
          <w:numId w:val="5"/>
        </w:numPr>
        <w:tabs>
          <w:tab w:val="left" w:pos="1418"/>
          <w:tab w:val="left" w:pos="3969"/>
        </w:tabs>
        <w:spacing w:before="0"/>
        <w:ind w:left="0" w:firstLine="709"/>
        <w:jc w:val="left"/>
        <w:outlineLvl w:val="2"/>
        <w:rPr>
          <w:highlight w:val="red"/>
        </w:rPr>
      </w:pPr>
      <w:bookmarkStart w:id="163" w:name="_Toc71474391"/>
      <w:commentRangeStart w:id="164"/>
      <w:r w:rsidRPr="00DB3631">
        <w:rPr>
          <w:rFonts w:cs="Times New Roman"/>
          <w:caps w:val="0"/>
          <w:highlight w:val="red"/>
        </w:rPr>
        <w:lastRenderedPageBreak/>
        <w:t>Второй эксперимент</w:t>
      </w:r>
      <w:bookmarkEnd w:id="163"/>
      <w:commentRangeEnd w:id="164"/>
      <w:r w:rsidR="00DB3631">
        <w:rPr>
          <w:rStyle w:val="a8"/>
          <w:rFonts w:asciiTheme="minorHAnsi" w:eastAsiaTheme="minorHAnsi" w:hAnsiTheme="minorHAnsi" w:cstheme="minorBidi"/>
          <w:bCs w:val="0"/>
          <w:caps w:val="0"/>
          <w:kern w:val="0"/>
          <w:lang w:eastAsia="en-US"/>
        </w:rPr>
        <w:commentReference w:id="164"/>
      </w:r>
    </w:p>
    <w:p w14:paraId="29A16190" w14:textId="0054E647" w:rsidR="00C37A83" w:rsidRDefault="00C37A83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C37A83">
        <w:rPr>
          <w:rFonts w:ascii="Times New Roman" w:hAnsi="Times New Roman"/>
          <w:sz w:val="28"/>
          <w:szCs w:val="28"/>
        </w:rPr>
        <w:t xml:space="preserve">Эксперимент заключался в том, что исходная выборка </w:t>
      </w:r>
      <w:r>
        <w:rPr>
          <w:rFonts w:ascii="Times New Roman" w:hAnsi="Times New Roman"/>
          <w:sz w:val="28"/>
          <w:szCs w:val="28"/>
        </w:rPr>
        <w:t>считалась искаженной</w:t>
      </w:r>
      <w:r w:rsidRPr="00C37A83">
        <w:rPr>
          <w:rFonts w:ascii="Times New Roman" w:hAnsi="Times New Roman"/>
          <w:sz w:val="28"/>
          <w:szCs w:val="28"/>
        </w:rPr>
        <w:t>.</w:t>
      </w:r>
      <w:r w:rsidR="006F0D90">
        <w:rPr>
          <w:rFonts w:ascii="Times New Roman" w:hAnsi="Times New Roman"/>
          <w:sz w:val="28"/>
          <w:szCs w:val="28"/>
        </w:rPr>
        <w:t xml:space="preserve"> Задача эксперимента состояла в том, чтобы повысить визуальное качество видеокадров.</w:t>
      </w:r>
    </w:p>
    <w:p w14:paraId="5412EEDC" w14:textId="19D89F26" w:rsidR="006F0D90" w:rsidRPr="006F0D90" w:rsidRDefault="006F0D90" w:rsidP="006F0D90">
      <w:pPr>
        <w:pStyle w:val="a7"/>
        <w:ind w:firstLine="709"/>
        <w:rPr>
          <w:rFonts w:cs="Times New Roman"/>
        </w:rPr>
      </w:pPr>
      <w:commentRangeStart w:id="165"/>
      <w:r w:rsidRPr="00352B15">
        <w:rPr>
          <w:rFonts w:cs="Times New Roman"/>
          <w:highlight w:val="red"/>
        </w:rPr>
        <w:t xml:space="preserve">До применения алгоритма комплексирования необходимо попытаться восстановить качество изображений до исходного. Для этого </w:t>
      </w:r>
      <w:r>
        <w:rPr>
          <w:rFonts w:cs="Times New Roman"/>
          <w:highlight w:val="red"/>
        </w:rPr>
        <w:t>использовался</w:t>
      </w:r>
      <w:r w:rsidRPr="00352B15">
        <w:rPr>
          <w:rFonts w:cs="Times New Roman"/>
          <w:highlight w:val="red"/>
        </w:rPr>
        <w:t xml:space="preserve"> классический фильтр Винера, который даёт не идеальное, но оптимальное восстановление.</w:t>
      </w:r>
      <w:commentRangeEnd w:id="165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5"/>
      </w:r>
    </w:p>
    <w:p w14:paraId="40C699DB" w14:textId="6E6890A8" w:rsidR="006F0D90" w:rsidRDefault="006F0D90" w:rsidP="00C37A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D90">
        <w:rPr>
          <w:rFonts w:ascii="Times New Roman" w:hAnsi="Times New Roman"/>
          <w:sz w:val="28"/>
          <w:szCs w:val="28"/>
        </w:rPr>
        <w:t>Дальнейшие действия выполнялись согласно алгоритму комплексирования: учащена сетка пикселов обрабатываемых кадров, вычислена дисперсия ошибки интерполяции, кадры согласованы наилучшим алгоритмом – пирамидальным подходом с аффинным преобразованием.</w:t>
      </w:r>
    </w:p>
    <w:p w14:paraId="2AFDC9BB" w14:textId="2725A05F" w:rsidR="006F0D90" w:rsidRDefault="006F0D90" w:rsidP="00225CCE">
      <w:pPr>
        <w:pStyle w:val="a7"/>
        <w:ind w:firstLine="709"/>
        <w:rPr>
          <w:rFonts w:cs="Times New Roman"/>
        </w:rPr>
      </w:pPr>
      <w:r>
        <w:rPr>
          <w:rFonts w:cs="Times New Roman"/>
        </w:rPr>
        <w:t>На рисунке 666 можно видеть пример работы программы.</w:t>
      </w:r>
    </w:p>
    <w:tbl>
      <w:tblPr>
        <w:tblStyle w:val="af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6F0D90" w:rsidRPr="00352B15" w14:paraId="55B39C0E" w14:textId="77777777" w:rsidTr="00BB6345">
        <w:tc>
          <w:tcPr>
            <w:tcW w:w="3115" w:type="dxa"/>
            <w:hideMark/>
          </w:tcPr>
          <w:p w14:paraId="6530D38A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0A381E7" wp14:editId="4BBB7B6B">
                  <wp:extent cx="1685925" cy="1685925"/>
                  <wp:effectExtent l="0" t="0" r="9525" b="952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302F59" w14:textId="77777777" w:rsidR="006F0D90" w:rsidRPr="00352B15" w:rsidRDefault="006F0D90" w:rsidP="00BB63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а)</w:t>
            </w:r>
          </w:p>
        </w:tc>
        <w:tc>
          <w:tcPr>
            <w:tcW w:w="3115" w:type="dxa"/>
            <w:hideMark/>
          </w:tcPr>
          <w:p w14:paraId="5C9537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727AA57D" wp14:editId="662BA2A5">
                  <wp:extent cx="1685925" cy="1685925"/>
                  <wp:effectExtent l="0" t="0" r="9525" b="952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7E54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sz w:val="28"/>
                <w:szCs w:val="28"/>
                <w:highlight w:val="red"/>
              </w:rPr>
              <w:t>(б)</w:t>
            </w:r>
          </w:p>
        </w:tc>
        <w:tc>
          <w:tcPr>
            <w:tcW w:w="3115" w:type="dxa"/>
            <w:hideMark/>
          </w:tcPr>
          <w:p w14:paraId="00893F7B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30B860F" wp14:editId="5C22B96D">
                  <wp:extent cx="1695450" cy="169545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550BD4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в)</w:t>
            </w:r>
          </w:p>
        </w:tc>
      </w:tr>
      <w:tr w:rsidR="006F0D90" w:rsidRPr="00352B15" w14:paraId="0592F24C" w14:textId="77777777" w:rsidTr="00BB6345">
        <w:tc>
          <w:tcPr>
            <w:tcW w:w="9345" w:type="dxa"/>
            <w:gridSpan w:val="3"/>
            <w:hideMark/>
          </w:tcPr>
          <w:p w14:paraId="6676BAD5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3B306B7B" wp14:editId="4B982234">
                  <wp:extent cx="1695450" cy="169545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664FA89" wp14:editId="0AEC24DA">
                  <wp:extent cx="1695450" cy="16954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2B15">
              <w:rPr>
                <w:noProof/>
                <w:szCs w:val="28"/>
                <w:highlight w:val="red"/>
              </w:rPr>
              <w:drawing>
                <wp:inline distT="0" distB="0" distL="0" distR="0" wp14:anchorId="204E72D3" wp14:editId="7C97C1E5">
                  <wp:extent cx="1695450" cy="169545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EA7B8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t>(г)</w:t>
            </w:r>
          </w:p>
        </w:tc>
      </w:tr>
    </w:tbl>
    <w:p w14:paraId="7165FCE3" w14:textId="77777777" w:rsidR="006F0D90" w:rsidRDefault="006F0D90" w:rsidP="006F0D90">
      <w:pPr>
        <w:pStyle w:val="aff2"/>
      </w:pPr>
      <w:commentRangeStart w:id="166"/>
      <w:r w:rsidRPr="00352B15">
        <w:rPr>
          <w:highlight w:val="red"/>
        </w:rPr>
        <w:t>Рисунок 666 – Пример полного цикла алгоритма. Один из исходных (а), один из искаженных (б), один из отфильтрованных и увеличенных (в) и несколько согласованных (г) кадров</w:t>
      </w:r>
      <w:commentRangeEnd w:id="166"/>
      <w:r>
        <w:rPr>
          <w:rStyle w:val="a8"/>
          <w:rFonts w:asciiTheme="minorHAnsi" w:eastAsiaTheme="minorHAnsi" w:hAnsiTheme="minorHAnsi" w:cstheme="minorBidi"/>
          <w:kern w:val="0"/>
          <w:lang w:eastAsia="en-US"/>
        </w:rPr>
        <w:commentReference w:id="166"/>
      </w:r>
    </w:p>
    <w:p w14:paraId="7B6E702C" w14:textId="77777777" w:rsidR="006F0D90" w:rsidRDefault="006F0D90" w:rsidP="006F0D9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сле того, как вся серия кадров была согласована, происходило вычисление оценки исходного кадра по формуле </w:t>
      </w:r>
      <w:r w:rsidRPr="006F0D90">
        <w:rPr>
          <w:rFonts w:ascii="Times New Roman" w:hAnsi="Times New Roman"/>
          <w:sz w:val="28"/>
          <w:szCs w:val="28"/>
          <w:highlight w:val="red"/>
        </w:rPr>
        <w:t>(666)</w:t>
      </w:r>
      <w:r>
        <w:rPr>
          <w:rFonts w:ascii="Times New Roman" w:hAnsi="Times New Roman"/>
          <w:sz w:val="28"/>
          <w:szCs w:val="28"/>
        </w:rPr>
        <w:t>.</w:t>
      </w:r>
    </w:p>
    <w:p w14:paraId="56D25526" w14:textId="1326F184" w:rsidR="006F0D90" w:rsidRDefault="006F0D90" w:rsidP="006F0D90">
      <w:pPr>
        <w:pStyle w:val="a7"/>
        <w:ind w:firstLine="709"/>
        <w:rPr>
          <w:szCs w:val="28"/>
        </w:rPr>
      </w:pPr>
      <w:r>
        <w:rPr>
          <w:szCs w:val="28"/>
        </w:rPr>
        <w:t>В результате работы программы сгенерировалось частично восстановленное изображение с увеличенным разрешением</w:t>
      </w:r>
      <w:r w:rsidRPr="00352B15">
        <w:rPr>
          <w:szCs w:val="28"/>
          <w:highlight w:val="red"/>
        </w:rPr>
        <w:t>. С результатом эксперимента можно ознакомиться на рисунке 666:</w:t>
      </w:r>
    </w:p>
    <w:p w14:paraId="5E1974BC" w14:textId="77777777" w:rsidR="006F0D90" w:rsidRDefault="006F0D90" w:rsidP="006F0D90">
      <w:pPr>
        <w:pStyle w:val="a7"/>
        <w:ind w:firstLine="709"/>
      </w:pPr>
    </w:p>
    <w:tbl>
      <w:tblPr>
        <w:tblStyle w:val="aff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6"/>
        <w:gridCol w:w="4266"/>
      </w:tblGrid>
      <w:tr w:rsidR="006F0D90" w:rsidRPr="00352B15" w14:paraId="35BE18B9" w14:textId="77777777" w:rsidTr="00BB6345">
        <w:trPr>
          <w:jc w:val="center"/>
        </w:trPr>
        <w:tc>
          <w:tcPr>
            <w:tcW w:w="4176" w:type="dxa"/>
            <w:hideMark/>
          </w:tcPr>
          <w:p w14:paraId="11A039A6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commentRangeStart w:id="167"/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5F0EC50A" wp14:editId="54A9F5B6">
                  <wp:extent cx="2562225" cy="2562225"/>
                  <wp:effectExtent l="0" t="0" r="9525" b="952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6" w:type="dxa"/>
            <w:hideMark/>
          </w:tcPr>
          <w:p w14:paraId="4AD0579E" w14:textId="77777777" w:rsidR="006F0D90" w:rsidRPr="00352B15" w:rsidRDefault="006F0D90" w:rsidP="00BB6345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</w:pPr>
            <w:r w:rsidRPr="00352B15">
              <w:rPr>
                <w:rFonts w:ascii="Times New Roman" w:hAnsi="Times New Roman"/>
                <w:noProof/>
                <w:sz w:val="28"/>
                <w:szCs w:val="28"/>
                <w:highlight w:val="red"/>
              </w:rPr>
              <w:drawing>
                <wp:inline distT="0" distB="0" distL="0" distR="0" wp14:anchorId="1744223C" wp14:editId="2BE2067B">
                  <wp:extent cx="2562225" cy="2562225"/>
                  <wp:effectExtent l="0" t="0" r="9525" b="9525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C74041" w14:textId="77777777" w:rsidR="006F0D90" w:rsidRDefault="006F0D90" w:rsidP="006F0D90">
      <w:pPr>
        <w:pStyle w:val="aff2"/>
      </w:pPr>
      <w:r w:rsidRPr="00352B15">
        <w:rPr>
          <w:highlight w:val="red"/>
        </w:rPr>
        <w:t>Рисунок 666 – Пример результата работы программы. Слева – модель искаженного кадра. Справа – результат работы алгоритма</w:t>
      </w:r>
      <w:commentRangeEnd w:id="167"/>
      <w:r w:rsidRPr="00352B15">
        <w:rPr>
          <w:rStyle w:val="a8"/>
          <w:rFonts w:asciiTheme="minorHAnsi" w:eastAsiaTheme="minorHAnsi" w:hAnsiTheme="minorHAnsi" w:cstheme="minorBidi"/>
          <w:kern w:val="0"/>
          <w:highlight w:val="red"/>
          <w:lang w:eastAsia="en-US"/>
        </w:rPr>
        <w:commentReference w:id="167"/>
      </w:r>
    </w:p>
    <w:p w14:paraId="11450413" w14:textId="4417938F" w:rsidR="0005113B" w:rsidRPr="00523CD1" w:rsidRDefault="004E43B7" w:rsidP="0005113B">
      <w:pPr>
        <w:pStyle w:val="a4"/>
        <w:numPr>
          <w:ilvl w:val="1"/>
          <w:numId w:val="5"/>
        </w:numPr>
        <w:tabs>
          <w:tab w:val="left" w:pos="3969"/>
        </w:tabs>
        <w:spacing w:before="0"/>
        <w:jc w:val="left"/>
        <w:outlineLvl w:val="1"/>
        <w:rPr>
          <w:rFonts w:cs="Times New Roman"/>
          <w:caps w:val="0"/>
        </w:rPr>
      </w:pPr>
      <w:bookmarkStart w:id="168" w:name="_Toc71474392"/>
      <w:r>
        <w:rPr>
          <w:rFonts w:cs="Times New Roman"/>
          <w:caps w:val="0"/>
        </w:rPr>
        <w:t>Сравнительное исследование</w:t>
      </w:r>
      <w:r w:rsidR="0005113B">
        <w:rPr>
          <w:rFonts w:cs="Times New Roman"/>
          <w:caps w:val="0"/>
        </w:rPr>
        <w:t xml:space="preserve"> метод</w:t>
      </w:r>
      <w:r>
        <w:rPr>
          <w:rFonts w:cs="Times New Roman"/>
          <w:caps w:val="0"/>
        </w:rPr>
        <w:t>ов</w:t>
      </w:r>
      <w:r w:rsidR="009E6E72">
        <w:rPr>
          <w:rFonts w:cs="Times New Roman"/>
          <w:caps w:val="0"/>
        </w:rPr>
        <w:t xml:space="preserve"> сверхразрешения</w:t>
      </w:r>
      <w:bookmarkEnd w:id="168"/>
    </w:p>
    <w:p w14:paraId="1FB9FFC8" w14:textId="7FB03403" w:rsidR="0005113B" w:rsidRDefault="006F0D90" w:rsidP="0005113B">
      <w:pPr>
        <w:pStyle w:val="a7"/>
        <w:ind w:firstLine="709"/>
      </w:pPr>
      <w:r>
        <w:rPr>
          <w:rFonts w:cs="Times New Roman"/>
        </w:rPr>
        <w:t xml:space="preserve">Было </w:t>
      </w:r>
      <w:r w:rsidRPr="009C3F0D">
        <w:rPr>
          <w:rFonts w:cs="Times New Roman"/>
        </w:rPr>
        <w:t xml:space="preserve">произведено экспериментальное исследование среднеквадратической ошибки (СКО) </w:t>
      </w:r>
      <w:r>
        <w:rPr>
          <w:rFonts w:cs="Times New Roman"/>
        </w:rPr>
        <w:t>сверхразрешения в зависимости от применяемого метода сверхразрешения</w:t>
      </w:r>
      <w:r w:rsidR="0005113B">
        <w:t>.</w:t>
      </w:r>
      <w:r w:rsidR="003926F3" w:rsidRPr="006F0D90">
        <w:t xml:space="preserve"> </w:t>
      </w:r>
    </w:p>
    <w:p w14:paraId="25C84815" w14:textId="2F0A87BD" w:rsidR="006F0D90" w:rsidRDefault="006F0D90" w:rsidP="0005113B">
      <w:pPr>
        <w:pStyle w:val="a7"/>
        <w:ind w:firstLine="709"/>
      </w:pPr>
      <w:r>
        <w:t xml:space="preserve">Целью эксперимента было сравнение </w:t>
      </w:r>
      <w:r w:rsidR="00287002">
        <w:t xml:space="preserve">двух существующих </w:t>
      </w:r>
      <w:r>
        <w:t>методов получения сверхразрешения</w:t>
      </w:r>
      <w:r w:rsidR="00287002">
        <w:t xml:space="preserve"> с разработанным новым методом</w:t>
      </w:r>
      <w:r>
        <w:t>.</w:t>
      </w:r>
    </w:p>
    <w:p w14:paraId="6B987848" w14:textId="7E061244" w:rsidR="006F0D90" w:rsidRDefault="006F0D90" w:rsidP="0005113B">
      <w:pPr>
        <w:pStyle w:val="a7"/>
        <w:ind w:firstLine="709"/>
      </w:pPr>
      <w:r>
        <w:t xml:space="preserve">Первый </w:t>
      </w:r>
      <w:r w:rsidR="00287002">
        <w:t>метод заключается в том, что согласованная серия кадров усредняется по всей выборке.</w:t>
      </w:r>
    </w:p>
    <w:p w14:paraId="49F7C95E" w14:textId="5784A98B" w:rsidR="00287002" w:rsidRDefault="00287002" w:rsidP="0005113B">
      <w:pPr>
        <w:pStyle w:val="a7"/>
        <w:ind w:firstLine="709"/>
      </w:pPr>
      <w:r>
        <w:t xml:space="preserve">Второй метод основан на использовании искусственного интеллекта, принимающего в качестве входного параметра единственное изображение. </w:t>
      </w:r>
    </w:p>
    <w:p w14:paraId="1769161C" w14:textId="69A7DA0D" w:rsidR="009E6E72" w:rsidRPr="006F0D90" w:rsidRDefault="009E6E72" w:rsidP="0005113B">
      <w:pPr>
        <w:pStyle w:val="a7"/>
        <w:ind w:firstLine="709"/>
      </w:pPr>
      <w:r>
        <w:t>Эксперименты проводились на всех шести видеокадрах. Ниже приведены результаты экспериментов.</w:t>
      </w:r>
    </w:p>
    <w:p w14:paraId="3A18E4F0" w14:textId="632B8697" w:rsidR="006F1F3B" w:rsidRPr="006F0D90" w:rsidRDefault="006F1F3B" w:rsidP="006F1F3B">
      <w:pPr>
        <w:pStyle w:val="a7"/>
        <w:ind w:firstLine="709"/>
      </w:pPr>
      <w:r>
        <w:br w:type="page"/>
      </w:r>
      <w:r w:rsidR="003926F3" w:rsidRPr="006F0D90">
        <w:lastRenderedPageBreak/>
        <w:tab/>
      </w:r>
    </w:p>
    <w:p w14:paraId="2EBDD008" w14:textId="692141DB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69" w:name="_Toc70445310"/>
      <w:bookmarkStart w:id="170" w:name="_Toc70460686"/>
      <w:bookmarkStart w:id="171" w:name="_Toc71474393"/>
      <w:r>
        <w:rPr>
          <w:rFonts w:cs="Times New Roman"/>
        </w:rPr>
        <w:t>Заключение</w:t>
      </w:r>
      <w:bookmarkEnd w:id="169"/>
      <w:bookmarkEnd w:id="170"/>
      <w:bookmarkEnd w:id="171"/>
    </w:p>
    <w:p w14:paraId="42E29806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3607DB2" w14:textId="2508EF98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2" w:name="_Toc70445311"/>
      <w:bookmarkStart w:id="173" w:name="_Toc70460687"/>
      <w:bookmarkStart w:id="174" w:name="_Toc71474394"/>
      <w:r>
        <w:rPr>
          <w:rFonts w:cs="Times New Roman"/>
        </w:rPr>
        <w:lastRenderedPageBreak/>
        <w:t>Определения, обозначения и сокращения</w:t>
      </w:r>
      <w:bookmarkEnd w:id="172"/>
      <w:bookmarkEnd w:id="173"/>
      <w:bookmarkEnd w:id="174"/>
    </w:p>
    <w:p w14:paraId="37C30947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54F8EE10" w14:textId="527816B6" w:rsidR="00EC6CA4" w:rsidRDefault="00EC6CA4" w:rsidP="00EC6CA4">
      <w:pPr>
        <w:pStyle w:val="a4"/>
        <w:tabs>
          <w:tab w:val="left" w:pos="3969"/>
        </w:tabs>
        <w:rPr>
          <w:rFonts w:cs="Times New Roman"/>
        </w:rPr>
      </w:pPr>
      <w:bookmarkStart w:id="175" w:name="_Toc70445312"/>
      <w:bookmarkStart w:id="176" w:name="_Toc70460688"/>
      <w:bookmarkStart w:id="177" w:name="_Toc71474395"/>
      <w:r>
        <w:rPr>
          <w:rFonts w:cs="Times New Roman"/>
        </w:rPr>
        <w:lastRenderedPageBreak/>
        <w:t>Список использованных источников</w:t>
      </w:r>
      <w:bookmarkEnd w:id="175"/>
      <w:bookmarkEnd w:id="176"/>
      <w:bookmarkEnd w:id="177"/>
    </w:p>
    <w:p w14:paraId="6CD1ADA2" w14:textId="77777777" w:rsidR="00EC6CA4" w:rsidRDefault="00EC6CA4" w:rsidP="00EC6CA4">
      <w:pPr>
        <w:pStyle w:val="a7"/>
        <w:ind w:firstLine="709"/>
      </w:pPr>
      <w:proofErr w:type="spellStart"/>
      <w:r w:rsidRPr="00EC6CA4">
        <w:rPr>
          <w:rFonts w:cs="Times New Roman"/>
          <w:szCs w:val="28"/>
        </w:rPr>
        <w:t>Фыва</w:t>
      </w:r>
      <w:proofErr w:type="spellEnd"/>
      <w:r w:rsidRPr="00EC6CA4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афывафыва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ф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ываывафыва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фывафы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афывафы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ыфва</w:t>
      </w:r>
      <w:proofErr w:type="spellEnd"/>
      <w:r>
        <w:rPr>
          <w:rFonts w:cs="Times New Roman"/>
          <w:szCs w:val="28"/>
        </w:rPr>
        <w:t xml:space="preserve"> ы.</w:t>
      </w:r>
      <w:r w:rsidRPr="00EC6CA4">
        <w:t xml:space="preserve"> </w:t>
      </w:r>
      <w:r>
        <w:br w:type="page"/>
      </w:r>
    </w:p>
    <w:p w14:paraId="427547CC" w14:textId="4157BE58" w:rsidR="00EC6CA4" w:rsidRPr="006E4C2C" w:rsidRDefault="00EC6CA4" w:rsidP="00EC6CA4">
      <w:pPr>
        <w:pStyle w:val="a4"/>
        <w:tabs>
          <w:tab w:val="left" w:pos="3969"/>
        </w:tabs>
        <w:rPr>
          <w:rFonts w:cs="Times New Roman"/>
          <w:lang w:val="en-US"/>
        </w:rPr>
      </w:pPr>
      <w:bookmarkStart w:id="178" w:name="_Toc70445313"/>
      <w:bookmarkStart w:id="179" w:name="_Toc70460689"/>
      <w:bookmarkStart w:id="180" w:name="_Toc71474396"/>
      <w:r>
        <w:rPr>
          <w:rFonts w:cs="Times New Roman"/>
        </w:rPr>
        <w:lastRenderedPageBreak/>
        <w:t>Приложени</w:t>
      </w:r>
      <w:bookmarkEnd w:id="178"/>
      <w:bookmarkEnd w:id="179"/>
      <w:r w:rsidR="001A58C3">
        <w:rPr>
          <w:rFonts w:cs="Times New Roman"/>
        </w:rPr>
        <w:t>е</w:t>
      </w:r>
      <w:r w:rsidR="001A58C3" w:rsidRPr="006E4C2C">
        <w:rPr>
          <w:rFonts w:cs="Times New Roman"/>
          <w:lang w:val="en-US"/>
        </w:rPr>
        <w:t xml:space="preserve"> </w:t>
      </w:r>
      <w:r w:rsidR="001A58C3">
        <w:rPr>
          <w:rFonts w:cs="Times New Roman"/>
        </w:rPr>
        <w:t>А</w:t>
      </w:r>
      <w:bookmarkEnd w:id="180"/>
    </w:p>
    <w:p w14:paraId="7BDE6A42" w14:textId="77777777" w:rsidR="001A58C3" w:rsidRPr="001A58C3" w:rsidRDefault="001A58C3" w:rsidP="001A58C3">
      <w:pPr>
        <w:pStyle w:val="aff0"/>
        <w:rPr>
          <w:lang w:val="en-US"/>
        </w:rPr>
      </w:pPr>
      <w:commentRangeStart w:id="181"/>
      <w:r w:rsidRPr="001A58C3">
        <w:rPr>
          <w:lang w:val="en-US"/>
        </w:rPr>
        <w:t xml:space="preserve">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:</w:t>
      </w:r>
    </w:p>
    <w:p w14:paraId="1E9F59D1" w14:textId="77777777" w:rsidR="001A58C3" w:rsidRPr="001A58C3" w:rsidRDefault="001A58C3" w:rsidP="001A58C3">
      <w:pPr>
        <w:pStyle w:val="aff0"/>
      </w:pPr>
      <w:r w:rsidRPr="001A58C3">
        <w:rPr>
          <w:lang w:val="en-US"/>
        </w:rPr>
        <w:t xml:space="preserve">    </w:t>
      </w:r>
      <w:r w:rsidRPr="001A58C3">
        <w:t>#-------Процесс согласования НАЧАЛО------#</w:t>
      </w:r>
    </w:p>
    <w:p w14:paraId="624579DF" w14:textId="77777777" w:rsidR="001A58C3" w:rsidRPr="00486DAE" w:rsidRDefault="001A58C3" w:rsidP="001A58C3">
      <w:pPr>
        <w:pStyle w:val="aff0"/>
        <w:rPr>
          <w:lang w:val="en-US"/>
        </w:rPr>
      </w:pPr>
      <w:r w:rsidRPr="001A58C3">
        <w:t xml:space="preserve">    </w:t>
      </w:r>
      <w:proofErr w:type="spellStart"/>
      <w:r w:rsidRPr="0086300E">
        <w:rPr>
          <w:lang w:val="en-US"/>
        </w:rPr>
        <w:t>start</w:t>
      </w:r>
      <w:r w:rsidRPr="00486DAE">
        <w:rPr>
          <w:lang w:val="en-US"/>
        </w:rPr>
        <w:t>_</w:t>
      </w:r>
      <w:r w:rsidRPr="0086300E">
        <w:rPr>
          <w:lang w:val="en-US"/>
        </w:rPr>
        <w:t>time</w:t>
      </w:r>
      <w:proofErr w:type="spellEnd"/>
      <w:r w:rsidRPr="00486DAE">
        <w:rPr>
          <w:lang w:val="en-US"/>
        </w:rPr>
        <w:t xml:space="preserve"> = </w:t>
      </w:r>
      <w:proofErr w:type="spellStart"/>
      <w:proofErr w:type="gramStart"/>
      <w:r w:rsidRPr="0086300E">
        <w:rPr>
          <w:lang w:val="en-US"/>
        </w:rPr>
        <w:t>time</w:t>
      </w:r>
      <w:r w:rsidRPr="00486DAE">
        <w:rPr>
          <w:lang w:val="en-US"/>
        </w:rPr>
        <w:t>.</w:t>
      </w:r>
      <w:r w:rsidRPr="0086300E">
        <w:rPr>
          <w:lang w:val="en-US"/>
        </w:rPr>
        <w:t>time</w:t>
      </w:r>
      <w:proofErr w:type="spellEnd"/>
      <w:proofErr w:type="gramEnd"/>
      <w:r w:rsidRPr="00486DAE">
        <w:rPr>
          <w:lang w:val="en-US"/>
        </w:rPr>
        <w:t>()</w:t>
      </w:r>
    </w:p>
    <w:p w14:paraId="1E613CC6" w14:textId="77777777" w:rsidR="001A58C3" w:rsidRPr="001A58C3" w:rsidRDefault="001A58C3" w:rsidP="001A58C3">
      <w:pPr>
        <w:pStyle w:val="aff0"/>
        <w:rPr>
          <w:lang w:val="en-US"/>
        </w:rPr>
      </w:pPr>
      <w:r w:rsidRPr="00486DAE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ubyte</w:t>
      </w:r>
      <w:proofErr w:type="spellEnd"/>
      <w:r w:rsidRPr="001A58C3">
        <w:rPr>
          <w:lang w:val="en-US"/>
        </w:rPr>
        <w:t>(rgb2gray(</w:t>
      </w:r>
      <w:proofErr w:type="spellStart"/>
      <w:proofErr w:type="gramStart"/>
      <w:r w:rsidRPr="001A58C3">
        <w:rPr>
          <w:lang w:val="en-US"/>
        </w:rPr>
        <w:t>io.imread</w:t>
      </w:r>
      <w:proofErr w:type="spellEnd"/>
      <w:proofErr w:type="gramEnd"/>
      <w:r w:rsidRPr="001A58C3">
        <w:rPr>
          <w:lang w:val="en-US"/>
        </w:rPr>
        <w:t>(join(</w:t>
      </w:r>
      <w:proofErr w:type="spellStart"/>
      <w:r w:rsidRPr="001A58C3">
        <w:rPr>
          <w:lang w:val="en-US"/>
        </w:rPr>
        <w:t>pathIn,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]))))</w:t>
      </w:r>
    </w:p>
    <w:p w14:paraId="13654CD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noise = 0.1</w:t>
      </w:r>
    </w:p>
    <w:p w14:paraId="30410CC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xoff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eyoff</w:t>
      </w:r>
      <w:proofErr w:type="spellEnd"/>
      <w:r w:rsidRPr="001A58C3">
        <w:rPr>
          <w:lang w:val="en-US"/>
        </w:rPr>
        <w:t xml:space="preserve"> = chi2_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ref_image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noise,</w:t>
      </w:r>
    </w:p>
    <w:p w14:paraId="4A93E4C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                              </w:t>
      </w:r>
      <w:proofErr w:type="spellStart"/>
      <w:r w:rsidRPr="001A58C3">
        <w:rPr>
          <w:lang w:val="en-US"/>
        </w:rPr>
        <w:t>return_error</w:t>
      </w:r>
      <w:proofErr w:type="spellEnd"/>
      <w:r w:rsidRPr="001A58C3">
        <w:rPr>
          <w:lang w:val="en-US"/>
        </w:rPr>
        <w:t xml:space="preserve"> = True, </w:t>
      </w:r>
      <w:proofErr w:type="spellStart"/>
      <w:r w:rsidRPr="001A58C3">
        <w:rPr>
          <w:lang w:val="en-US"/>
        </w:rPr>
        <w:t>upsample_factor</w:t>
      </w:r>
      <w:proofErr w:type="spellEnd"/>
      <w:r w:rsidRPr="001A58C3">
        <w:rPr>
          <w:lang w:val="en-US"/>
        </w:rPr>
        <w:t xml:space="preserve"> = 'auto')</w:t>
      </w:r>
    </w:p>
    <w:p w14:paraId="26BC0F1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gramStart"/>
      <w:r w:rsidRPr="001A58C3">
        <w:rPr>
          <w:lang w:val="en-US"/>
        </w:rPr>
        <w:t>shift(</w:t>
      </w:r>
      <w:proofErr w:type="spellStart"/>
      <w:proofErr w:type="gramEnd"/>
      <w:r w:rsidRPr="001A58C3">
        <w:rPr>
          <w:lang w:val="en-US"/>
        </w:rPr>
        <w:t>offset_image</w:t>
      </w:r>
      <w:proofErr w:type="spellEnd"/>
      <w:r w:rsidRPr="001A58C3">
        <w:rPr>
          <w:lang w:val="en-US"/>
        </w:rPr>
        <w:t>, shift = (-</w:t>
      </w:r>
      <w:proofErr w:type="spellStart"/>
      <w:r w:rsidRPr="001A58C3">
        <w:rPr>
          <w:lang w:val="en-US"/>
        </w:rPr>
        <w:t>yoff</w:t>
      </w:r>
      <w:proofErr w:type="spellEnd"/>
      <w:r w:rsidRPr="001A58C3">
        <w:rPr>
          <w:lang w:val="en-US"/>
        </w:rPr>
        <w:t>, -</w:t>
      </w:r>
      <w:proofErr w:type="spellStart"/>
      <w:r w:rsidRPr="001A58C3">
        <w:rPr>
          <w:lang w:val="en-US"/>
        </w:rPr>
        <w:t>xoff</w:t>
      </w:r>
      <w:proofErr w:type="spellEnd"/>
      <w:r w:rsidRPr="001A58C3">
        <w:rPr>
          <w:lang w:val="en-US"/>
        </w:rPr>
        <w:t>), mode = 'constant')</w:t>
      </w:r>
    </w:p>
    <w:p w14:paraId="179ACD2E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img_as_</w:t>
      </w:r>
      <w:proofErr w:type="gramStart"/>
      <w:r w:rsidRPr="001A58C3">
        <w:rPr>
          <w:lang w:val="en-US"/>
        </w:rPr>
        <w:t>ubyte</w:t>
      </w:r>
      <w:proofErr w:type="spellEnd"/>
      <w:r w:rsidRPr="001A58C3">
        <w:rPr>
          <w:lang w:val="en-US"/>
        </w:rPr>
        <w:t>(</w:t>
      </w:r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 / (</w:t>
      </w:r>
      <w:proofErr w:type="spellStart"/>
      <w:r w:rsidRPr="001A58C3">
        <w:rPr>
          <w:lang w:val="en-US"/>
        </w:rPr>
        <w:t>np.max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 xml:space="preserve">) - </w:t>
      </w:r>
      <w:proofErr w:type="spellStart"/>
      <w:r w:rsidRPr="001A58C3">
        <w:rPr>
          <w:lang w:val="en-US"/>
        </w:rPr>
        <w:t>np.mi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))</w:t>
      </w:r>
    </w:p>
    <w:p w14:paraId="28BE148F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proofErr w:type="gramStart"/>
      <w:r w:rsidRPr="001A58C3">
        <w:rPr>
          <w:lang w:val="en-US"/>
        </w:rPr>
        <w:t>io.imsave</w:t>
      </w:r>
      <w:proofErr w:type="spellEnd"/>
      <w:proofErr w:type="gram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pathOut+files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], </w:t>
      </w:r>
      <w:proofErr w:type="spellStart"/>
      <w:r w:rsidRPr="001A58C3">
        <w:rPr>
          <w:lang w:val="en-US"/>
        </w:rPr>
        <w:t>corrected_image</w:t>
      </w:r>
      <w:proofErr w:type="spellEnd"/>
      <w:r w:rsidRPr="001A58C3">
        <w:rPr>
          <w:lang w:val="en-US"/>
        </w:rPr>
        <w:t>)</w:t>
      </w:r>
    </w:p>
    <w:p w14:paraId="1F278A4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 xml:space="preserve">[i-1] = 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</w:p>
    <w:p w14:paraId="4AF118A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</w:t>
      </w:r>
      <w:r w:rsidRPr="001A58C3">
        <w:t>Процесс</w:t>
      </w:r>
      <w:r w:rsidRPr="001A58C3">
        <w:rPr>
          <w:lang w:val="en-US"/>
        </w:rPr>
        <w:t xml:space="preserve"> </w:t>
      </w:r>
      <w:r w:rsidRPr="001A58C3">
        <w:t>согласования</w:t>
      </w:r>
      <w:r w:rsidRPr="001A58C3">
        <w:rPr>
          <w:lang w:val="en-US"/>
        </w:rPr>
        <w:t xml:space="preserve"> </w:t>
      </w:r>
      <w:r w:rsidRPr="001A58C3">
        <w:t>КОНЕЦ</w:t>
      </w:r>
      <w:r w:rsidRPr="001A58C3">
        <w:rPr>
          <w:lang w:val="en-US"/>
        </w:rPr>
        <w:t>-------#</w:t>
      </w:r>
    </w:p>
    <w:p w14:paraId="1E4B2AAA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--- %s seconds ---" % (</w:t>
      </w:r>
      <w:proofErr w:type="spellStart"/>
      <w:r w:rsidRPr="001A58C3">
        <w:rPr>
          <w:lang w:val="en-US"/>
        </w:rPr>
        <w:t>time.time</w:t>
      </w:r>
      <w:proofErr w:type="spell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start_time</w:t>
      </w:r>
      <w:proofErr w:type="spellEnd"/>
      <w:r w:rsidRPr="001A58C3">
        <w:rPr>
          <w:lang w:val="en-US"/>
        </w:rPr>
        <w:t>))</w:t>
      </w:r>
    </w:p>
    <w:p w14:paraId="44B0827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 = </w:t>
      </w:r>
      <w:proofErr w:type="spellStart"/>
      <w:r w:rsidRPr="001A58C3">
        <w:rPr>
          <w:lang w:val="en-US"/>
        </w:rPr>
        <w:t>np.sum</w:t>
      </w:r>
      <w:proofErr w:type="spellEnd"/>
      <w:r w:rsidRPr="001A58C3">
        <w:rPr>
          <w:lang w:val="en-US"/>
        </w:rPr>
        <w:t>((</w:t>
      </w:r>
      <w:proofErr w:type="spellStart"/>
      <w:r w:rsidRPr="001A58C3">
        <w:rPr>
          <w:lang w:val="en-US"/>
        </w:rPr>
        <w:t>corrected_</w:t>
      </w:r>
      <w:proofErr w:type="gramStart"/>
      <w:r w:rsidRPr="001A58C3">
        <w:rPr>
          <w:lang w:val="en-US"/>
        </w:rPr>
        <w:t>image.astype</w:t>
      </w:r>
      <w:proofErr w:type="spellEnd"/>
      <w:proofErr w:type="gramEnd"/>
      <w:r w:rsidRPr="001A58C3">
        <w:rPr>
          <w:lang w:val="en-US"/>
        </w:rPr>
        <w:t xml:space="preserve">("float") - </w:t>
      </w:r>
      <w:proofErr w:type="spellStart"/>
      <w:r w:rsidRPr="001A58C3">
        <w:rPr>
          <w:lang w:val="en-US"/>
        </w:rPr>
        <w:t>ref_image.astype</w:t>
      </w:r>
      <w:proofErr w:type="spellEnd"/>
      <w:r w:rsidRPr="001A58C3">
        <w:rPr>
          <w:lang w:val="en-US"/>
        </w:rPr>
        <w:t xml:space="preserve">("float")) ** 2) </w:t>
      </w:r>
    </w:p>
    <w:p w14:paraId="428AE13B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 /= float(</w:t>
      </w:r>
      <w:proofErr w:type="spellStart"/>
      <w:r w:rsidRPr="001A58C3">
        <w:rPr>
          <w:lang w:val="en-US"/>
        </w:rPr>
        <w:t>ref_</w:t>
      </w:r>
      <w:proofErr w:type="gramStart"/>
      <w:r w:rsidRPr="001A58C3">
        <w:rPr>
          <w:lang w:val="en-US"/>
        </w:rPr>
        <w:t>image.shape</w:t>
      </w:r>
      <w:proofErr w:type="spellEnd"/>
      <w:proofErr w:type="gramEnd"/>
      <w:r w:rsidRPr="001A58C3">
        <w:rPr>
          <w:lang w:val="en-US"/>
        </w:rPr>
        <w:t xml:space="preserve">[0] * </w:t>
      </w:r>
      <w:proofErr w:type="spellStart"/>
      <w:r w:rsidRPr="001A58C3">
        <w:rPr>
          <w:lang w:val="en-US"/>
        </w:rPr>
        <w:t>ref_image.shape</w:t>
      </w:r>
      <w:proofErr w:type="spellEnd"/>
      <w:r w:rsidRPr="001A58C3">
        <w:rPr>
          <w:lang w:val="en-US"/>
        </w:rPr>
        <w:t>[1])</w:t>
      </w:r>
    </w:p>
    <w:p w14:paraId="64EF7C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SKO[" + str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>) + "]: " + str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 [i-1]) + "\n")</w:t>
      </w:r>
    </w:p>
    <w:p w14:paraId="5296CBE2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+=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i-1]</w:t>
      </w:r>
    </w:p>
    <w:p w14:paraId="7E187883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-</w:t>
      </w:r>
      <w:proofErr w:type="spellStart"/>
      <w:r w:rsidRPr="001A58C3">
        <w:t>Рассчёт</w:t>
      </w:r>
      <w:proofErr w:type="spellEnd"/>
      <w:r w:rsidRPr="001A58C3">
        <w:rPr>
          <w:lang w:val="en-US"/>
        </w:rPr>
        <w:t xml:space="preserve"> </w:t>
      </w:r>
      <w:r w:rsidRPr="001A58C3">
        <w:t>СКО</w:t>
      </w:r>
      <w:r w:rsidRPr="001A58C3">
        <w:rPr>
          <w:lang w:val="en-US"/>
        </w:rPr>
        <w:t>----------------#</w:t>
      </w:r>
    </w:p>
    <w:p w14:paraId="0BD42A83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 xml:space="preserve"> = 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/(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1)</w:t>
      </w:r>
    </w:p>
    <w:p w14:paraId="656F8CE0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</w:t>
      </w:r>
    </w:p>
    <w:p w14:paraId="037C4A71" w14:textId="77777777" w:rsidR="001A58C3" w:rsidRPr="001A58C3" w:rsidRDefault="001A58C3" w:rsidP="001A58C3">
      <w:pPr>
        <w:pStyle w:val="aff0"/>
        <w:rPr>
          <w:lang w:val="en-US"/>
        </w:rPr>
      </w:pP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 = "Total Time: " + str(</w:t>
      </w:r>
      <w:proofErr w:type="spellStart"/>
      <w:proofErr w:type="gramStart"/>
      <w:r w:rsidRPr="001A58C3">
        <w:rPr>
          <w:lang w:val="en-US"/>
        </w:rPr>
        <w:t>time.time</w:t>
      </w:r>
      <w:proofErr w:type="spellEnd"/>
      <w:proofErr w:type="gramEnd"/>
      <w:r w:rsidRPr="001A58C3">
        <w:rPr>
          <w:lang w:val="en-US"/>
        </w:rPr>
        <w:t xml:space="preserve">() - </w:t>
      </w:r>
      <w:proofErr w:type="spellStart"/>
      <w:r w:rsidRPr="001A58C3">
        <w:rPr>
          <w:lang w:val="en-US"/>
        </w:rPr>
        <w:t>total_time</w:t>
      </w:r>
      <w:proofErr w:type="spellEnd"/>
      <w:r w:rsidRPr="001A58C3">
        <w:rPr>
          <w:lang w:val="en-US"/>
        </w:rPr>
        <w:t>)</w:t>
      </w:r>
    </w:p>
    <w:p w14:paraId="52407517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with </w:t>
      </w:r>
      <w:proofErr w:type="gramStart"/>
      <w:r w:rsidRPr="001A58C3">
        <w:rPr>
          <w:lang w:val="en-US"/>
        </w:rPr>
        <w:t>open(</w:t>
      </w:r>
      <w:proofErr w:type="spellStart"/>
      <w:proofErr w:type="gramEnd"/>
      <w:r w:rsidRPr="001A58C3">
        <w:rPr>
          <w:lang w:val="en-US"/>
        </w:rPr>
        <w:t>pathOut</w:t>
      </w:r>
      <w:proofErr w:type="spellEnd"/>
      <w:r w:rsidRPr="001A58C3">
        <w:rPr>
          <w:lang w:val="en-US"/>
        </w:rPr>
        <w:t xml:space="preserve"> + 'SKO.txt', 'w') as f:</w:t>
      </w:r>
    </w:p>
    <w:p w14:paraId="0DD8DB5C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for 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in </w:t>
      </w:r>
      <w:proofErr w:type="gramStart"/>
      <w:r w:rsidRPr="001A58C3">
        <w:rPr>
          <w:lang w:val="en-US"/>
        </w:rPr>
        <w:t>range(</w:t>
      </w:r>
      <w:proofErr w:type="gramEnd"/>
      <w:r w:rsidRPr="001A58C3">
        <w:rPr>
          <w:lang w:val="en-US"/>
        </w:rPr>
        <w:t xml:space="preserve">1, 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>)+1):</w:t>
      </w:r>
    </w:p>
    <w:p w14:paraId="53641064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if (</w:t>
      </w:r>
      <w:proofErr w:type="spellStart"/>
      <w:proofErr w:type="gram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 !</w:t>
      </w:r>
      <w:proofErr w:type="gramEnd"/>
      <w:r w:rsidRPr="001A58C3">
        <w:rPr>
          <w:lang w:val="en-US"/>
        </w:rPr>
        <w:t>= 50):</w:t>
      </w:r>
    </w:p>
    <w:p w14:paraId="40D5C078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SKO№%s:\t%s\tExecution time %s\n" % (</w:t>
      </w:r>
      <w:proofErr w:type="spellStart"/>
      <w:r w:rsidRPr="001A58C3">
        <w:rPr>
          <w:lang w:val="en-US"/>
        </w:rPr>
        <w:t>i</w:t>
      </w:r>
      <w:proofErr w:type="spellEnd"/>
      <w:r w:rsidRPr="001A58C3">
        <w:rPr>
          <w:lang w:val="en-US"/>
        </w:rPr>
        <w:t xml:space="preserve">, 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634583E6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else:</w:t>
      </w:r>
    </w:p>
    <w:p w14:paraId="7CE1F341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        </w:t>
      </w:r>
      <w:proofErr w:type="spellStart"/>
      <w:proofErr w:type="gramStart"/>
      <w:r w:rsidRPr="001A58C3">
        <w:rPr>
          <w:lang w:val="en-US"/>
        </w:rPr>
        <w:t>f.write</w:t>
      </w:r>
      <w:proofErr w:type="spellEnd"/>
      <w:proofErr w:type="gramEnd"/>
      <w:r w:rsidRPr="001A58C3">
        <w:rPr>
          <w:lang w:val="en-US"/>
        </w:rPr>
        <w:t>("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</w:t>
      </w:r>
      <w:proofErr w:type="spellStart"/>
      <w:r w:rsidRPr="001A58C3">
        <w:rPr>
          <w:lang w:val="en-US"/>
        </w:rPr>
        <w:t>t%s</w:t>
      </w:r>
      <w:proofErr w:type="spellEnd"/>
      <w:r w:rsidRPr="001A58C3">
        <w:rPr>
          <w:lang w:val="en-US"/>
        </w:rPr>
        <w:t>\n" % (</w:t>
      </w:r>
      <w:proofErr w:type="spellStart"/>
      <w:r w:rsidRPr="001A58C3">
        <w:rPr>
          <w:lang w:val="en-US"/>
        </w:rPr>
        <w:t>sko_arr</w:t>
      </w:r>
      <w:proofErr w:type="spellEnd"/>
      <w:r w:rsidRPr="001A58C3">
        <w:rPr>
          <w:lang w:val="en-US"/>
        </w:rPr>
        <w:t xml:space="preserve">[i-1], 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i-1]))</w:t>
      </w:r>
    </w:p>
    <w:p w14:paraId="033E099D" w14:textId="77777777" w:rsidR="001A58C3" w:rsidRPr="001A58C3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 xml:space="preserve">    #------------</w:t>
      </w:r>
      <w:r w:rsidRPr="001A58C3">
        <w:t>Запись</w:t>
      </w:r>
      <w:r w:rsidRPr="001A58C3">
        <w:rPr>
          <w:lang w:val="en-US"/>
        </w:rPr>
        <w:t xml:space="preserve"> </w:t>
      </w:r>
      <w:r w:rsidRPr="001A58C3">
        <w:t>в</w:t>
      </w:r>
      <w:r w:rsidRPr="001A58C3">
        <w:rPr>
          <w:lang w:val="en-US"/>
        </w:rPr>
        <w:t xml:space="preserve"> </w:t>
      </w:r>
      <w:r w:rsidRPr="001A58C3">
        <w:t>файл</w:t>
      </w:r>
      <w:r w:rsidRPr="001A58C3">
        <w:rPr>
          <w:lang w:val="en-US"/>
        </w:rPr>
        <w:t>---------------#</w:t>
      </w:r>
    </w:p>
    <w:p w14:paraId="7E038F64" w14:textId="77777777" w:rsidR="001A58C3" w:rsidRPr="001A58C3" w:rsidRDefault="001A58C3" w:rsidP="001A58C3">
      <w:pPr>
        <w:pStyle w:val="aff0"/>
        <w:rPr>
          <w:lang w:val="en-US"/>
        </w:rPr>
      </w:pPr>
      <w:proofErr w:type="gramStart"/>
      <w:r w:rsidRPr="001A58C3">
        <w:rPr>
          <w:lang w:val="en-US"/>
        </w:rPr>
        <w:t>print(</w:t>
      </w:r>
      <w:proofErr w:type="gramEnd"/>
      <w:r w:rsidRPr="001A58C3">
        <w:rPr>
          <w:lang w:val="en-US"/>
        </w:rPr>
        <w:t>"Average SKO: " + str(</w:t>
      </w:r>
      <w:proofErr w:type="spellStart"/>
      <w:r w:rsidRPr="001A58C3">
        <w:rPr>
          <w:lang w:val="en-US"/>
        </w:rPr>
        <w:t>sko</w:t>
      </w:r>
      <w:proofErr w:type="spellEnd"/>
      <w:r w:rsidRPr="001A58C3">
        <w:rPr>
          <w:lang w:val="en-US"/>
        </w:rPr>
        <w:t>))</w:t>
      </w:r>
    </w:p>
    <w:p w14:paraId="63BC8539" w14:textId="6D1B6FC8" w:rsidR="00EC6CA4" w:rsidRDefault="001A58C3" w:rsidP="001A58C3">
      <w:pPr>
        <w:pStyle w:val="aff0"/>
        <w:rPr>
          <w:lang w:val="en-US"/>
        </w:rPr>
      </w:pPr>
      <w:r w:rsidRPr="001A58C3">
        <w:rPr>
          <w:lang w:val="en-US"/>
        </w:rPr>
        <w:t>print(str(</w:t>
      </w:r>
      <w:proofErr w:type="spellStart"/>
      <w:r w:rsidRPr="001A58C3">
        <w:rPr>
          <w:lang w:val="en-US"/>
        </w:rPr>
        <w:t>time_arr</w:t>
      </w:r>
      <w:proofErr w:type="spellEnd"/>
      <w:r w:rsidRPr="001A58C3">
        <w:rPr>
          <w:lang w:val="en-US"/>
        </w:rPr>
        <w:t>[</w:t>
      </w:r>
      <w:proofErr w:type="spellStart"/>
      <w:r w:rsidRPr="001A58C3">
        <w:rPr>
          <w:lang w:val="en-US"/>
        </w:rPr>
        <w:t>len</w:t>
      </w:r>
      <w:proofErr w:type="spellEnd"/>
      <w:r w:rsidRPr="001A58C3">
        <w:rPr>
          <w:lang w:val="en-US"/>
        </w:rPr>
        <w:t>(files)-2]))</w:t>
      </w:r>
      <w:commentRangeEnd w:id="181"/>
      <w:r>
        <w:rPr>
          <w:rStyle w:val="a8"/>
        </w:rPr>
        <w:commentReference w:id="181"/>
      </w:r>
    </w:p>
    <w:p w14:paraId="142E8A18" w14:textId="77777777" w:rsidR="006E4C2C" w:rsidRPr="006E4C2C" w:rsidRDefault="006E4C2C" w:rsidP="006E4C2C">
      <w:pPr>
        <w:pStyle w:val="a7"/>
        <w:ind w:firstLine="709"/>
        <w:rPr>
          <w:lang w:val="en-US"/>
        </w:rPr>
      </w:pPr>
      <w:r w:rsidRPr="006E4C2C">
        <w:rPr>
          <w:lang w:val="en-US"/>
        </w:rPr>
        <w:br w:type="page"/>
      </w:r>
    </w:p>
    <w:p w14:paraId="750B8FA0" w14:textId="7777777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2" w:name="_Toc71474397"/>
      <w:r>
        <w:rPr>
          <w:rFonts w:cs="Times New Roman"/>
        </w:rPr>
        <w:lastRenderedPageBreak/>
        <w:t>Приложение Б</w:t>
      </w:r>
      <w:bookmarkEnd w:id="182"/>
    </w:p>
    <w:p w14:paraId="5791DB7E" w14:textId="77777777" w:rsidR="006E4C2C" w:rsidRDefault="006E4C2C" w:rsidP="006E4C2C">
      <w:pPr>
        <w:pStyle w:val="a7"/>
        <w:ind w:firstLine="709"/>
      </w:pPr>
      <w:r>
        <w:br w:type="page"/>
      </w:r>
    </w:p>
    <w:p w14:paraId="119E600C" w14:textId="1AE3BED8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3" w:name="_Toc71474398"/>
      <w:r>
        <w:rPr>
          <w:rFonts w:cs="Times New Roman"/>
        </w:rPr>
        <w:lastRenderedPageBreak/>
        <w:t>Приложение В</w:t>
      </w:r>
      <w:bookmarkEnd w:id="183"/>
    </w:p>
    <w:p w14:paraId="03D755B9" w14:textId="77777777" w:rsidR="006E4C2C" w:rsidRDefault="006E4C2C" w:rsidP="006E4C2C">
      <w:pPr>
        <w:pStyle w:val="a7"/>
        <w:ind w:firstLine="709"/>
      </w:pPr>
      <w:r>
        <w:br w:type="page"/>
      </w:r>
    </w:p>
    <w:p w14:paraId="770057DF" w14:textId="2FAD73B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4" w:name="_Toc71474399"/>
      <w:r>
        <w:rPr>
          <w:rFonts w:cs="Times New Roman"/>
        </w:rPr>
        <w:lastRenderedPageBreak/>
        <w:t>Приложение Г</w:t>
      </w:r>
      <w:bookmarkEnd w:id="184"/>
    </w:p>
    <w:p w14:paraId="6337F2A8" w14:textId="77777777" w:rsidR="006E4C2C" w:rsidRDefault="006E4C2C" w:rsidP="006E4C2C">
      <w:pPr>
        <w:pStyle w:val="a7"/>
        <w:ind w:firstLine="709"/>
      </w:pPr>
      <w:r>
        <w:br w:type="page"/>
      </w:r>
    </w:p>
    <w:p w14:paraId="7464FF8E" w14:textId="6B63A08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5" w:name="_Toc71474400"/>
      <w:r>
        <w:rPr>
          <w:rFonts w:cs="Times New Roman"/>
        </w:rPr>
        <w:lastRenderedPageBreak/>
        <w:t>Приложение Д</w:t>
      </w:r>
      <w:bookmarkEnd w:id="185"/>
    </w:p>
    <w:p w14:paraId="61ACD355" w14:textId="77777777" w:rsidR="006E4C2C" w:rsidRDefault="006E4C2C" w:rsidP="006E4C2C">
      <w:pPr>
        <w:pStyle w:val="a7"/>
        <w:ind w:firstLine="709"/>
      </w:pPr>
      <w:r>
        <w:br w:type="page"/>
      </w:r>
    </w:p>
    <w:p w14:paraId="3E3461AF" w14:textId="3571205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6" w:name="_Toc71474401"/>
      <w:r>
        <w:rPr>
          <w:rFonts w:cs="Times New Roman"/>
        </w:rPr>
        <w:lastRenderedPageBreak/>
        <w:t>Приложение Е</w:t>
      </w:r>
      <w:bookmarkEnd w:id="186"/>
    </w:p>
    <w:p w14:paraId="7A944F70" w14:textId="77777777" w:rsidR="006E4C2C" w:rsidRDefault="006E4C2C" w:rsidP="006E4C2C">
      <w:pPr>
        <w:pStyle w:val="a7"/>
        <w:ind w:firstLine="709"/>
      </w:pPr>
      <w:r>
        <w:br w:type="page"/>
      </w:r>
    </w:p>
    <w:p w14:paraId="26B865DD" w14:textId="16EB47E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7" w:name="_Toc71474402"/>
      <w:r>
        <w:rPr>
          <w:rFonts w:cs="Times New Roman"/>
        </w:rPr>
        <w:lastRenderedPageBreak/>
        <w:t>Приложение Ж</w:t>
      </w:r>
      <w:bookmarkEnd w:id="187"/>
    </w:p>
    <w:p w14:paraId="0B28919A" w14:textId="77777777" w:rsidR="006E4C2C" w:rsidRDefault="006E4C2C" w:rsidP="006E4C2C">
      <w:pPr>
        <w:pStyle w:val="a7"/>
        <w:ind w:firstLine="709"/>
      </w:pPr>
      <w:r>
        <w:br w:type="page"/>
      </w:r>
    </w:p>
    <w:p w14:paraId="2E666AE8" w14:textId="2129829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8" w:name="_Toc71474403"/>
      <w:r>
        <w:rPr>
          <w:rFonts w:cs="Times New Roman"/>
        </w:rPr>
        <w:lastRenderedPageBreak/>
        <w:t>Приложение И</w:t>
      </w:r>
      <w:bookmarkEnd w:id="188"/>
    </w:p>
    <w:p w14:paraId="2A201555" w14:textId="77777777" w:rsidR="006E4C2C" w:rsidRDefault="006E4C2C" w:rsidP="006E4C2C">
      <w:pPr>
        <w:pStyle w:val="a7"/>
        <w:ind w:firstLine="709"/>
      </w:pPr>
      <w:r>
        <w:br w:type="page"/>
      </w:r>
    </w:p>
    <w:p w14:paraId="2BDF298F" w14:textId="69EFD74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89" w:name="_Toc71474404"/>
      <w:r>
        <w:rPr>
          <w:rFonts w:cs="Times New Roman"/>
        </w:rPr>
        <w:lastRenderedPageBreak/>
        <w:t>Приложение К</w:t>
      </w:r>
      <w:bookmarkEnd w:id="189"/>
    </w:p>
    <w:p w14:paraId="2B4A17F6" w14:textId="77777777" w:rsidR="006E4C2C" w:rsidRDefault="006E4C2C" w:rsidP="006E4C2C">
      <w:pPr>
        <w:pStyle w:val="a7"/>
        <w:ind w:firstLine="709"/>
      </w:pPr>
      <w:r>
        <w:br w:type="page"/>
      </w:r>
    </w:p>
    <w:p w14:paraId="5485F702" w14:textId="74B97E75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0" w:name="_Toc71474405"/>
      <w:r>
        <w:rPr>
          <w:rFonts w:cs="Times New Roman"/>
        </w:rPr>
        <w:lastRenderedPageBreak/>
        <w:t>Приложение Л</w:t>
      </w:r>
      <w:bookmarkEnd w:id="190"/>
    </w:p>
    <w:p w14:paraId="3261DBDF" w14:textId="77777777" w:rsidR="006E4C2C" w:rsidRDefault="006E4C2C" w:rsidP="006E4C2C">
      <w:pPr>
        <w:pStyle w:val="a7"/>
        <w:ind w:firstLine="709"/>
      </w:pPr>
      <w:r>
        <w:br w:type="page"/>
      </w:r>
    </w:p>
    <w:p w14:paraId="6F3CD32D" w14:textId="145EC6DB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1" w:name="_Toc71474406"/>
      <w:r>
        <w:rPr>
          <w:rFonts w:cs="Times New Roman"/>
        </w:rPr>
        <w:lastRenderedPageBreak/>
        <w:t>Приложение М</w:t>
      </w:r>
      <w:bookmarkEnd w:id="191"/>
    </w:p>
    <w:p w14:paraId="0B7E4509" w14:textId="77777777" w:rsidR="006E4C2C" w:rsidRDefault="006E4C2C" w:rsidP="006E4C2C">
      <w:pPr>
        <w:pStyle w:val="a7"/>
        <w:ind w:firstLine="709"/>
      </w:pPr>
      <w:r>
        <w:br w:type="page"/>
      </w:r>
    </w:p>
    <w:p w14:paraId="062B1C1A" w14:textId="6D740BDC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2" w:name="_Toc71474407"/>
      <w:r>
        <w:rPr>
          <w:rFonts w:cs="Times New Roman"/>
        </w:rPr>
        <w:lastRenderedPageBreak/>
        <w:t>Приложение Н</w:t>
      </w:r>
      <w:bookmarkEnd w:id="192"/>
    </w:p>
    <w:p w14:paraId="3EE1BCE7" w14:textId="77777777" w:rsidR="006E4C2C" w:rsidRDefault="006E4C2C" w:rsidP="006E4C2C">
      <w:pPr>
        <w:pStyle w:val="a7"/>
        <w:ind w:firstLine="709"/>
      </w:pPr>
      <w:r>
        <w:br w:type="page"/>
      </w:r>
    </w:p>
    <w:p w14:paraId="7518D13E" w14:textId="1E773C4F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3" w:name="_Toc71474408"/>
      <w:r>
        <w:rPr>
          <w:rFonts w:cs="Times New Roman"/>
        </w:rPr>
        <w:lastRenderedPageBreak/>
        <w:t>Приложение О</w:t>
      </w:r>
      <w:bookmarkEnd w:id="193"/>
    </w:p>
    <w:p w14:paraId="542023DE" w14:textId="77777777" w:rsidR="006E4C2C" w:rsidRDefault="006E4C2C" w:rsidP="006E4C2C">
      <w:pPr>
        <w:pStyle w:val="a7"/>
        <w:ind w:firstLine="709"/>
      </w:pPr>
      <w:r>
        <w:br w:type="page"/>
      </w:r>
    </w:p>
    <w:p w14:paraId="700CEEA9" w14:textId="503858F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4" w:name="_Toc71474409"/>
      <w:r>
        <w:rPr>
          <w:rFonts w:cs="Times New Roman"/>
        </w:rPr>
        <w:lastRenderedPageBreak/>
        <w:t>Приложение П</w:t>
      </w:r>
      <w:bookmarkEnd w:id="194"/>
    </w:p>
    <w:p w14:paraId="3B2CC2A1" w14:textId="77777777" w:rsidR="006E4C2C" w:rsidRDefault="006E4C2C" w:rsidP="006E4C2C">
      <w:pPr>
        <w:pStyle w:val="a7"/>
        <w:ind w:firstLine="709"/>
      </w:pPr>
      <w:r>
        <w:br w:type="page"/>
      </w:r>
    </w:p>
    <w:p w14:paraId="3F33706E" w14:textId="7AC52387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5" w:name="_Toc71474410"/>
      <w:r>
        <w:rPr>
          <w:rFonts w:cs="Times New Roman"/>
        </w:rPr>
        <w:lastRenderedPageBreak/>
        <w:t>Приложение Р</w:t>
      </w:r>
      <w:bookmarkEnd w:id="195"/>
    </w:p>
    <w:p w14:paraId="336D12EA" w14:textId="77777777" w:rsidR="006E4C2C" w:rsidRDefault="006E4C2C" w:rsidP="006E4C2C">
      <w:pPr>
        <w:pStyle w:val="a7"/>
        <w:ind w:firstLine="709"/>
      </w:pPr>
      <w:r>
        <w:br w:type="page"/>
      </w:r>
    </w:p>
    <w:p w14:paraId="7A7B6482" w14:textId="6FA46290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6" w:name="_Toc71474411"/>
      <w:r>
        <w:rPr>
          <w:rFonts w:cs="Times New Roman"/>
        </w:rPr>
        <w:lastRenderedPageBreak/>
        <w:t>Приложение С</w:t>
      </w:r>
      <w:bookmarkEnd w:id="196"/>
    </w:p>
    <w:p w14:paraId="6ACBD6B2" w14:textId="77777777" w:rsidR="006E4C2C" w:rsidRDefault="006E4C2C" w:rsidP="006E4C2C">
      <w:pPr>
        <w:pStyle w:val="a7"/>
        <w:ind w:firstLine="709"/>
      </w:pPr>
      <w:r>
        <w:br w:type="page"/>
      </w:r>
    </w:p>
    <w:p w14:paraId="28F85417" w14:textId="383EF04A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7" w:name="_Toc71474412"/>
      <w:r>
        <w:rPr>
          <w:rFonts w:cs="Times New Roman"/>
        </w:rPr>
        <w:lastRenderedPageBreak/>
        <w:t>Приложение Т</w:t>
      </w:r>
      <w:bookmarkEnd w:id="197"/>
    </w:p>
    <w:p w14:paraId="59BEBFB6" w14:textId="77777777" w:rsidR="006E4C2C" w:rsidRDefault="006E4C2C" w:rsidP="006E4C2C">
      <w:pPr>
        <w:pStyle w:val="a7"/>
        <w:ind w:firstLine="709"/>
      </w:pPr>
      <w:r>
        <w:br w:type="page"/>
      </w:r>
    </w:p>
    <w:p w14:paraId="05CD7C4B" w14:textId="3276BAF9" w:rsidR="006E4C2C" w:rsidRDefault="006E4C2C" w:rsidP="006E4C2C">
      <w:pPr>
        <w:pStyle w:val="a4"/>
        <w:tabs>
          <w:tab w:val="left" w:pos="3969"/>
        </w:tabs>
        <w:rPr>
          <w:rFonts w:cs="Times New Roman"/>
        </w:rPr>
      </w:pPr>
      <w:bookmarkStart w:id="198" w:name="_Toc71474413"/>
      <w:r>
        <w:rPr>
          <w:rFonts w:cs="Times New Roman"/>
        </w:rPr>
        <w:lastRenderedPageBreak/>
        <w:t>Приложение У</w:t>
      </w:r>
      <w:bookmarkEnd w:id="198"/>
    </w:p>
    <w:p w14:paraId="509C3874" w14:textId="79CCF027" w:rsidR="006E4C2C" w:rsidRPr="006E4C2C" w:rsidRDefault="006E4C2C" w:rsidP="006E4C2C">
      <w:pPr>
        <w:pStyle w:val="a7"/>
      </w:pPr>
    </w:p>
    <w:sectPr w:rsidR="006E4C2C" w:rsidRPr="006E4C2C" w:rsidSect="00324D4F">
      <w:footerReference w:type="default" r:id="rId5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27" w:author="ts_glob ᅠ" w:date="2021-04-27T23:49:00Z" w:initials="tᅠ">
    <w:p w14:paraId="28470A79" w14:textId="103029E4" w:rsidR="006E4C2C" w:rsidRDefault="006E4C2C">
      <w:pPr>
        <w:pStyle w:val="a9"/>
      </w:pPr>
      <w:r>
        <w:rPr>
          <w:rStyle w:val="a8"/>
        </w:rPr>
        <w:annotationRef/>
      </w:r>
      <w:r>
        <w:t>Не забыть исправить</w:t>
      </w:r>
    </w:p>
  </w:comment>
  <w:comment w:id="28" w:author="ts_glob ᅠ" w:date="2021-04-27T23:49:00Z" w:initials="tᅠ">
    <w:p w14:paraId="578FF299" w14:textId="710DC77A" w:rsidR="006E4C2C" w:rsidRDefault="006E4C2C">
      <w:pPr>
        <w:pStyle w:val="a9"/>
      </w:pPr>
      <w:r>
        <w:rPr>
          <w:rStyle w:val="a8"/>
        </w:rPr>
        <w:annotationRef/>
      </w:r>
      <w:proofErr w:type="spellStart"/>
      <w:r>
        <w:t>хелп</w:t>
      </w:r>
      <w:proofErr w:type="spellEnd"/>
    </w:p>
  </w:comment>
  <w:comment w:id="39" w:author="ts_glob ᅠ" w:date="2021-04-27T19:53:00Z" w:initials="tᅠ">
    <w:p w14:paraId="14A94559" w14:textId="77777777" w:rsidR="006E4C2C" w:rsidRDefault="006E4C2C">
      <w:pPr>
        <w:pStyle w:val="a9"/>
      </w:pPr>
      <w:r>
        <w:rPr>
          <w:rStyle w:val="a8"/>
        </w:rPr>
        <w:annotationRef/>
      </w:r>
      <w:r>
        <w:t xml:space="preserve">В содержании подпункты же не нужны??? </w:t>
      </w:r>
    </w:p>
    <w:p w14:paraId="0016A31D" w14:textId="77777777" w:rsidR="006E4C2C" w:rsidRDefault="006E4C2C">
      <w:pPr>
        <w:pStyle w:val="a9"/>
      </w:pPr>
    </w:p>
    <w:p w14:paraId="2887D7A0" w14:textId="4DA6ECA1" w:rsidR="006E4C2C" w:rsidRDefault="006E4C2C">
      <w:pPr>
        <w:pStyle w:val="a9"/>
      </w:pPr>
      <w:r>
        <w:t>И ещё, если в пунктах не должно быть заголовка, то как оформить их в содержании?</w:t>
      </w:r>
    </w:p>
  </w:comment>
  <w:comment w:id="43" w:author="ts_glob ᅠ" w:date="2021-04-28T22:24:00Z" w:initials="tᅠ">
    <w:p w14:paraId="53006BDB" w14:textId="4BDE1DE7" w:rsidR="006E4C2C" w:rsidRDefault="006E4C2C">
      <w:pPr>
        <w:pStyle w:val="a9"/>
      </w:pPr>
      <w:r>
        <w:rPr>
          <w:rStyle w:val="a8"/>
        </w:rPr>
        <w:annotationRef/>
      </w:r>
      <w:r>
        <w:t>Или среднеквадратической?</w:t>
      </w:r>
    </w:p>
  </w:comment>
  <w:comment w:id="47" w:author="ts_glob ᅠ" w:date="2021-04-27T19:17:00Z" w:initials="tᅠ">
    <w:p w14:paraId="3EA7C87E" w14:textId="345D669D" w:rsidR="006E4C2C" w:rsidRDefault="006E4C2C">
      <w:pPr>
        <w:pStyle w:val="a9"/>
      </w:pPr>
      <w:r>
        <w:rPr>
          <w:rStyle w:val="a8"/>
        </w:rPr>
        <w:annotationRef/>
      </w:r>
      <w:r>
        <w:t xml:space="preserve">Заголовки нужно сразу после введения? </w:t>
      </w:r>
    </w:p>
    <w:p w14:paraId="7F9B518D" w14:textId="77777777" w:rsidR="006E4C2C" w:rsidRDefault="006E4C2C">
      <w:pPr>
        <w:pStyle w:val="a9"/>
      </w:pPr>
    </w:p>
    <w:p w14:paraId="1FE9962C" w14:textId="0483F650" w:rsidR="006E4C2C" w:rsidRDefault="006E4C2C">
      <w:pPr>
        <w:pStyle w:val="a9"/>
      </w:pPr>
      <w:r>
        <w:t>Заголовки маленькими буквами?</w:t>
      </w:r>
    </w:p>
  </w:comment>
  <w:comment w:id="50" w:author="ts_glob ᅠ" w:date="2021-04-30T20:45:00Z" w:initials="tᅠ">
    <w:p w14:paraId="7FCFD8E9" w14:textId="271F30D5" w:rsidR="00225CCE" w:rsidRDefault="00225CCE" w:rsidP="00225CCE">
      <w:pPr>
        <w:pStyle w:val="a9"/>
      </w:pPr>
      <w:r>
        <w:rPr>
          <w:rStyle w:val="a8"/>
        </w:rPr>
        <w:annotationRef/>
      </w:r>
      <w:r>
        <w:t>Получается эту формулу тоже не надо?</w:t>
      </w:r>
    </w:p>
  </w:comment>
  <w:comment w:id="52" w:author="ts_glob ᅠ" w:date="2021-04-27T19:18:00Z" w:initials="tᅠ">
    <w:p w14:paraId="28A5BC78" w14:textId="3409ACB5" w:rsidR="006E4C2C" w:rsidRDefault="006E4C2C">
      <w:pPr>
        <w:pStyle w:val="a9"/>
      </w:pPr>
      <w:r>
        <w:rPr>
          <w:rStyle w:val="a8"/>
        </w:rPr>
        <w:annotationRef/>
      </w:r>
      <w:r>
        <w:t>Межстрочный интервал везде 1.5?</w:t>
      </w:r>
    </w:p>
  </w:comment>
  <w:comment w:id="53" w:author="ts_glob ᅠ" w:date="2021-04-29T23:33:00Z" w:initials="tᅠ">
    <w:p w14:paraId="5E047B35" w14:textId="538678D0" w:rsidR="006E4C2C" w:rsidRDefault="006E4C2C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6" w:author="ts_glob ᅠ" w:date="2021-04-29T23:33:00Z" w:initials="tᅠ">
    <w:p w14:paraId="31A38046" w14:textId="77777777" w:rsidR="006A218A" w:rsidRDefault="006A218A" w:rsidP="006A218A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57" w:author="ts_glob ᅠ" w:date="2021-04-29T23:34:00Z" w:initials="tᅠ">
    <w:p w14:paraId="36B89868" w14:textId="54165E47" w:rsidR="00B47AB9" w:rsidRDefault="006E4C2C">
      <w:pPr>
        <w:pStyle w:val="a9"/>
      </w:pPr>
      <w:r>
        <w:rPr>
          <w:rStyle w:val="a8"/>
        </w:rPr>
        <w:annotationRef/>
      </w:r>
      <w:r w:rsidR="00B47AB9">
        <w:t>Формулу передаю для двумерного случая</w:t>
      </w:r>
    </w:p>
  </w:comment>
  <w:comment w:id="62" w:author="ts_glob ᅠ" w:date="2021-04-30T21:00:00Z" w:initials="tᅠ">
    <w:p w14:paraId="38AD8620" w14:textId="2064888D" w:rsidR="006E4C2C" w:rsidRDefault="006E4C2C">
      <w:pPr>
        <w:pStyle w:val="a9"/>
      </w:pPr>
      <w:r>
        <w:rPr>
          <w:rStyle w:val="a8"/>
        </w:rPr>
        <w:annotationRef/>
      </w:r>
      <w:r>
        <w:t>Вывод формулы сделаю позже</w:t>
      </w:r>
    </w:p>
  </w:comment>
  <w:comment w:id="66" w:author="ts_glob ᅠ" w:date="2021-04-29T23:59:00Z" w:initials="tᅠ">
    <w:p w14:paraId="306B1C22" w14:textId="35B348CE" w:rsidR="006E4C2C" w:rsidRDefault="006E4C2C">
      <w:pPr>
        <w:pStyle w:val="a9"/>
      </w:pPr>
      <w:r>
        <w:rPr>
          <w:rStyle w:val="a8"/>
        </w:rPr>
        <w:annotationRef/>
      </w:r>
      <w:r>
        <w:t>Не думаю, что тут перевёл грамотно, но антиплагиат выдаёт стопроцентную оригинальность</w:t>
      </w:r>
    </w:p>
  </w:comment>
  <w:comment w:id="67" w:author="ts_glob ᅠ" w:date="2021-04-29T23:33:00Z" w:initials="tᅠ">
    <w:p w14:paraId="1E678F63" w14:textId="77777777" w:rsidR="002B6FCD" w:rsidRDefault="002B6FCD" w:rsidP="002B6FCD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73" w:author="ts_glob ᅠ" w:date="2021-04-30T00:36:00Z" w:initials="tᅠ">
    <w:p w14:paraId="062FA561" w14:textId="08021D6C" w:rsidR="006E4C2C" w:rsidRDefault="006E4C2C">
      <w:pPr>
        <w:pStyle w:val="a9"/>
      </w:pPr>
      <w:r>
        <w:rPr>
          <w:rStyle w:val="a8"/>
        </w:rPr>
        <w:annotationRef/>
      </w:r>
      <w:r>
        <w:t>Это мог бы быть заголовок пункта, на по стандартам в пунктах не должно быть заголовка</w:t>
      </w:r>
    </w:p>
  </w:comment>
  <w:comment w:id="74" w:author="ts_glob ᅠ" w:date="2021-04-30T00:11:00Z" w:initials="tᅠ">
    <w:p w14:paraId="285FE227" w14:textId="2C7FC273" w:rsidR="006E4C2C" w:rsidRDefault="006E4C2C">
      <w:pPr>
        <w:pStyle w:val="a9"/>
      </w:pPr>
      <w:r>
        <w:t xml:space="preserve">Каждую модификацию опишу позже </w:t>
      </w:r>
    </w:p>
  </w:comment>
  <w:comment w:id="81" w:author="ts_glob ᅠ" w:date="2021-04-30T00:32:00Z" w:initials="tᅠ">
    <w:p w14:paraId="06DE29E8" w14:textId="4AB063B6" w:rsidR="006E4C2C" w:rsidRDefault="006E4C2C">
      <w:pPr>
        <w:pStyle w:val="a9"/>
      </w:pPr>
      <w:r>
        <w:rPr>
          <w:rStyle w:val="a8"/>
        </w:rPr>
        <w:annotationRef/>
      </w:r>
      <w:r>
        <w:t xml:space="preserve">Каждую модификацию опишу позже </w:t>
      </w:r>
    </w:p>
  </w:comment>
  <w:comment w:id="82" w:author="ts_glob ᅠ" w:date="2021-04-29T23:33:00Z" w:initials="tᅠ">
    <w:p w14:paraId="7A677D27" w14:textId="77777777" w:rsidR="008E7605" w:rsidRDefault="008E7605" w:rsidP="008E7605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88" w:author="ts_glob ᅠ" w:date="2021-04-30T20:29:00Z" w:initials="tᅠ">
    <w:p w14:paraId="33F9A8F4" w14:textId="662DD992" w:rsidR="006E4C2C" w:rsidRDefault="006E4C2C">
      <w:pPr>
        <w:pStyle w:val="a9"/>
      </w:pPr>
      <w:r>
        <w:rPr>
          <w:rStyle w:val="a8"/>
        </w:rPr>
        <w:annotationRef/>
      </w:r>
      <w:r>
        <w:t>Каждую модификацию опишу позже</w:t>
      </w:r>
    </w:p>
    <w:p w14:paraId="50C59412" w14:textId="76A85CB6" w:rsidR="006E4C2C" w:rsidRDefault="006E4C2C">
      <w:pPr>
        <w:pStyle w:val="a9"/>
      </w:pPr>
    </w:p>
  </w:comment>
  <w:comment w:id="89" w:author="ts_glob ᅠ" w:date="2021-04-29T23:33:00Z" w:initials="tᅠ">
    <w:p w14:paraId="57A53C37" w14:textId="77777777" w:rsidR="008E7605" w:rsidRDefault="008E7605" w:rsidP="008E7605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95" w:author="ts_glob ᅠ" w:date="2021-04-29T23:33:00Z" w:initials="tᅠ">
    <w:p w14:paraId="06544951" w14:textId="77777777" w:rsidR="006F7EA2" w:rsidRDefault="006F7EA2" w:rsidP="006F7EA2">
      <w:pPr>
        <w:pStyle w:val="a9"/>
      </w:pPr>
      <w:r>
        <w:rPr>
          <w:rStyle w:val="a8"/>
        </w:rPr>
        <w:annotationRef/>
      </w:r>
      <w:r>
        <w:t>Картинку переделаю позже</w:t>
      </w:r>
    </w:p>
  </w:comment>
  <w:comment w:id="97" w:author="ts_glob ᅠ" w:date="2021-05-09T22:47:00Z" w:initials="tᅠ">
    <w:p w14:paraId="35219E9F" w14:textId="3C9B881D" w:rsidR="004110B3" w:rsidRDefault="004110B3">
      <w:pPr>
        <w:pStyle w:val="a9"/>
      </w:pPr>
      <w:r>
        <w:rPr>
          <w:rStyle w:val="a8"/>
        </w:rPr>
        <w:annotationRef/>
      </w:r>
      <w:proofErr w:type="gramStart"/>
      <w:r>
        <w:t>Кажется</w:t>
      </w:r>
      <w:proofErr w:type="gramEnd"/>
      <w:r>
        <w:t xml:space="preserve"> это одномерны случай. Помогите</w:t>
      </w:r>
    </w:p>
  </w:comment>
  <w:comment w:id="107" w:author="ts_glob ᅠ" w:date="2021-04-30T23:15:00Z" w:initials="tᅠ">
    <w:p w14:paraId="3D08B480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08" w:author="ts_glob ᅠ" w:date="2021-05-01T14:40:00Z" w:initials="tᅠ">
    <w:p w14:paraId="12016EE4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>Тут стоит добавить ссылки на источники</w:t>
      </w:r>
    </w:p>
  </w:comment>
  <w:comment w:id="109" w:author="ts_glob ᅠ" w:date="2021-05-10T19:37:00Z" w:initials="tᅠ">
    <w:p w14:paraId="5C07D2E1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>Формулу переделаю</w:t>
      </w:r>
    </w:p>
  </w:comment>
  <w:comment w:id="110" w:author="ts_glob ᅠ" w:date="2021-04-30T23:15:00Z" w:initials="tᅠ">
    <w:p w14:paraId="3331E877" w14:textId="77777777" w:rsidR="00971448" w:rsidRDefault="00971448" w:rsidP="00971448">
      <w:pPr>
        <w:pStyle w:val="a9"/>
      </w:pPr>
      <w:r>
        <w:rPr>
          <w:rStyle w:val="a8"/>
        </w:rPr>
        <w:annotationRef/>
      </w:r>
      <w:r>
        <w:t xml:space="preserve">Какие кадры выбрать? Нужно ли тут сказать, что мы проверили много разных </w:t>
      </w:r>
      <w:proofErr w:type="spellStart"/>
      <w:r>
        <w:t>видосиков</w:t>
      </w:r>
      <w:proofErr w:type="spellEnd"/>
      <w:r>
        <w:t>?</w:t>
      </w:r>
    </w:p>
  </w:comment>
  <w:comment w:id="111" w:author="ts_glob ᅠ" w:date="2021-05-02T11:54:00Z" w:initials="tᅠ">
    <w:p w14:paraId="6104A437" w14:textId="34A4C87D" w:rsidR="006E4C2C" w:rsidRDefault="006E4C2C">
      <w:pPr>
        <w:pStyle w:val="a9"/>
      </w:pPr>
      <w:r>
        <w:rPr>
          <w:rStyle w:val="a8"/>
        </w:rPr>
        <w:annotationRef/>
      </w:r>
      <w:r>
        <w:t>Кнопка ещё не реализована</w:t>
      </w:r>
    </w:p>
  </w:comment>
  <w:comment w:id="112" w:author="ts_glob ᅠ" w:date="2021-05-10T22:07:00Z" w:initials="tᅠ">
    <w:p w14:paraId="553CC760" w14:textId="0C9C2886" w:rsidR="00722F43" w:rsidRDefault="00722F43">
      <w:pPr>
        <w:pStyle w:val="a9"/>
      </w:pPr>
      <w:r>
        <w:rPr>
          <w:rStyle w:val="a8"/>
        </w:rPr>
        <w:annotationRef/>
      </w:r>
      <w:proofErr w:type="gramStart"/>
      <w:r>
        <w:t>Возможно</w:t>
      </w:r>
      <w:proofErr w:type="gramEnd"/>
      <w:r>
        <w:t xml:space="preserve"> это будет удалено</w:t>
      </w:r>
    </w:p>
  </w:comment>
  <w:comment w:id="113" w:author="ts_glob ᅠ" w:date="2021-05-10T22:12:00Z" w:initials="tᅠ">
    <w:p w14:paraId="1AA0D500" w14:textId="393DF3C7" w:rsidR="00DB3631" w:rsidRDefault="00DB3631">
      <w:pPr>
        <w:pStyle w:val="a9"/>
      </w:pPr>
      <w:r>
        <w:rPr>
          <w:rStyle w:val="a8"/>
        </w:rPr>
        <w:annotationRef/>
      </w:r>
      <w:proofErr w:type="gramStart"/>
      <w:r>
        <w:t>Возможно</w:t>
      </w:r>
      <w:proofErr w:type="gramEnd"/>
      <w:r>
        <w:t xml:space="preserve"> это будет удалено</w:t>
      </w:r>
    </w:p>
  </w:comment>
  <w:comment w:id="114" w:author="ts_glob ᅠ" w:date="2021-05-02T12:13:00Z" w:initials="tᅠ">
    <w:p w14:paraId="53F411C5" w14:textId="6576D39B" w:rsidR="006E4C2C" w:rsidRDefault="006E4C2C">
      <w:pPr>
        <w:pStyle w:val="a9"/>
      </w:pPr>
      <w:r>
        <w:rPr>
          <w:rStyle w:val="a8"/>
        </w:rPr>
        <w:annotationRef/>
      </w:r>
      <w:proofErr w:type="gramStart"/>
      <w:r w:rsidR="00DB3631">
        <w:t>Возможно</w:t>
      </w:r>
      <w:proofErr w:type="gramEnd"/>
      <w:r w:rsidR="00DB3631">
        <w:t xml:space="preserve"> это будет удалено</w:t>
      </w:r>
    </w:p>
  </w:comment>
  <w:comment w:id="115" w:author="ts_glob ᅠ" w:date="2021-05-02T16:49:00Z" w:initials="tᅠ">
    <w:p w14:paraId="68B3694F" w14:textId="05B36126" w:rsidR="009A53D2" w:rsidRDefault="009A53D2">
      <w:pPr>
        <w:pStyle w:val="a9"/>
      </w:pPr>
      <w:r>
        <w:rPr>
          <w:rStyle w:val="a8"/>
        </w:rPr>
        <w:annotationRef/>
      </w:r>
      <w:r>
        <w:t>Не реализовано. Нужно сделать</w:t>
      </w:r>
    </w:p>
  </w:comment>
  <w:comment w:id="116" w:author="ts_glob ᅠ" w:date="2021-05-02T13:25:00Z" w:initials="tᅠ">
    <w:p w14:paraId="2646BAF5" w14:textId="7DED3633" w:rsidR="006E4C2C" w:rsidRDefault="006E4C2C">
      <w:pPr>
        <w:pStyle w:val="a9"/>
      </w:pPr>
      <w:r>
        <w:rPr>
          <w:rStyle w:val="a8"/>
        </w:rPr>
        <w:annotationRef/>
      </w:r>
      <w:r>
        <w:t>Пока только путь к файлу, но можно сделать отображение самого полученного изображения</w:t>
      </w:r>
    </w:p>
  </w:comment>
  <w:comment w:id="117" w:author="ts_glob ᅠ" w:date="2021-05-02T14:24:00Z" w:initials="tᅠ">
    <w:p w14:paraId="24AE15E7" w14:textId="0CA655C7" w:rsidR="006E4C2C" w:rsidRDefault="006E4C2C">
      <w:pPr>
        <w:pStyle w:val="a9"/>
      </w:pPr>
      <w:r>
        <w:rPr>
          <w:rStyle w:val="a8"/>
        </w:rPr>
        <w:annotationRef/>
      </w:r>
      <w:r>
        <w:t>Ещё не реализовано</w:t>
      </w:r>
    </w:p>
  </w:comment>
  <w:comment w:id="143" w:author="ts_glob ᅠ" w:date="2021-05-02T18:39:00Z" w:initials="tᅠ">
    <w:p w14:paraId="3C38D907" w14:textId="44242CE2" w:rsidR="005E72F3" w:rsidRDefault="005E72F3">
      <w:pPr>
        <w:pStyle w:val="a9"/>
      </w:pPr>
      <w:r>
        <w:rPr>
          <w:rStyle w:val="a8"/>
        </w:rPr>
        <w:annotationRef/>
      </w:r>
      <w:r>
        <w:t>Формула 3 будет переделываться для двумерного случая</w:t>
      </w:r>
    </w:p>
  </w:comment>
  <w:comment w:id="148" w:author="ts_glob ᅠ" w:date="2021-05-08T20:39:00Z" w:initials="tᅠ">
    <w:p w14:paraId="48E4E507" w14:textId="7850B8AD" w:rsidR="00482E30" w:rsidRDefault="00482E30">
      <w:pPr>
        <w:pStyle w:val="a9"/>
      </w:pPr>
      <w:r>
        <w:rPr>
          <w:rStyle w:val="a8"/>
        </w:rPr>
        <w:annotationRef/>
      </w:r>
      <w:r>
        <w:t xml:space="preserve">Надо определиться с 3д моделями </w:t>
      </w:r>
    </w:p>
  </w:comment>
  <w:comment w:id="149" w:author="ts_glob ᅠ" w:date="2021-05-04T22:25:00Z" w:initials="tᅠ">
    <w:p w14:paraId="3143FE78" w14:textId="77777777" w:rsidR="004A7EA1" w:rsidRDefault="004A7EA1" w:rsidP="004A7EA1">
      <w:pPr>
        <w:pStyle w:val="a9"/>
      </w:pPr>
      <w:r>
        <w:t xml:space="preserve">Это я сам придумал. </w:t>
      </w:r>
      <w:r>
        <w:rPr>
          <w:rStyle w:val="a8"/>
        </w:rPr>
        <w:annotationRef/>
      </w:r>
      <w:r>
        <w:t xml:space="preserve">поправьте меня, если я </w:t>
      </w:r>
      <w:proofErr w:type="gramStart"/>
      <w:r>
        <w:t>что то</w:t>
      </w:r>
      <w:proofErr w:type="gramEnd"/>
      <w:r>
        <w:t xml:space="preserve"> не так написал</w:t>
      </w:r>
    </w:p>
  </w:comment>
  <w:comment w:id="150" w:author="ts_glob ᅠ" w:date="2021-05-04T22:48:00Z" w:initials="tᅠ">
    <w:p w14:paraId="32EE7245" w14:textId="4ED67B63" w:rsidR="0084640D" w:rsidRDefault="0084640D">
      <w:pPr>
        <w:pStyle w:val="a9"/>
      </w:pPr>
      <w:r>
        <w:rPr>
          <w:rStyle w:val="a8"/>
        </w:rPr>
        <w:annotationRef/>
      </w:r>
      <w:r>
        <w:t>Из всего перечисленного работает только шахматная доска</w:t>
      </w:r>
    </w:p>
  </w:comment>
  <w:comment w:id="151" w:author="ts_glob ᅠ" w:date="2021-05-05T22:56:00Z" w:initials="tᅠ">
    <w:p w14:paraId="25F8FBC5" w14:textId="24214896" w:rsidR="004E43B7" w:rsidRDefault="004E43B7">
      <w:pPr>
        <w:pStyle w:val="a9"/>
      </w:pPr>
      <w:r>
        <w:rPr>
          <w:rStyle w:val="a8"/>
        </w:rPr>
        <w:annotationRef/>
      </w:r>
      <w:r>
        <w:t>Ложь</w:t>
      </w:r>
    </w:p>
  </w:comment>
  <w:comment w:id="159" w:author="ts_glob ᅠ" w:date="2021-05-10T22:14:00Z" w:initials="tᅠ">
    <w:p w14:paraId="2BB5926C" w14:textId="2FAB1CFB" w:rsidR="00DB3631" w:rsidRDefault="00DB3631">
      <w:pPr>
        <w:pStyle w:val="a9"/>
      </w:pPr>
      <w:r>
        <w:rPr>
          <w:rStyle w:val="a8"/>
        </w:rPr>
        <w:annotationRef/>
      </w:r>
      <w:r>
        <w:t>Переименовать</w:t>
      </w:r>
    </w:p>
  </w:comment>
  <w:comment w:id="160" w:author="ts_glob ᅠ" w:date="2021-05-05T23:26:00Z" w:initials="tᅠ">
    <w:p w14:paraId="563FD58D" w14:textId="33CD57B2" w:rsidR="00352B15" w:rsidRPr="00352B15" w:rsidRDefault="00352B15">
      <w:pPr>
        <w:pStyle w:val="a9"/>
      </w:pPr>
      <w:r>
        <w:rPr>
          <w:rStyle w:val="a8"/>
        </w:rPr>
        <w:annotationRef/>
      </w:r>
      <w:r>
        <w:t>Тут</w:t>
      </w:r>
      <w:r w:rsidR="006F0D90">
        <w:t xml:space="preserve"> подойдут</w:t>
      </w:r>
      <w:r>
        <w:t xml:space="preserve"> </w:t>
      </w:r>
      <w:proofErr w:type="spellStart"/>
      <w:r>
        <w:t>фоточки</w:t>
      </w:r>
      <w:proofErr w:type="spellEnd"/>
      <w:r w:rsidR="006F0D90">
        <w:t xml:space="preserve"> с 3д моделью</w:t>
      </w:r>
    </w:p>
  </w:comment>
  <w:comment w:id="161" w:author="ts_glob ᅠ" w:date="2021-05-05T23:31:00Z" w:initials="tᅠ">
    <w:p w14:paraId="2D8C7717" w14:textId="0F4BA5F3" w:rsidR="00352B15" w:rsidRDefault="00352B15">
      <w:pPr>
        <w:pStyle w:val="a9"/>
      </w:pPr>
      <w:r>
        <w:rPr>
          <w:rStyle w:val="a8"/>
        </w:rPr>
        <w:annotationRef/>
      </w:r>
      <w:r>
        <w:t>А тут должно всё получиться.</w:t>
      </w:r>
    </w:p>
  </w:comment>
  <w:comment w:id="162" w:author="ts_glob ᅠ" w:date="2021-05-05T23:34:00Z" w:initials="tᅠ">
    <w:p w14:paraId="68C78290" w14:textId="57013069" w:rsidR="00352B15" w:rsidRDefault="00352B15">
      <w:pPr>
        <w:pStyle w:val="a9"/>
      </w:pPr>
      <w:r>
        <w:rPr>
          <w:rStyle w:val="a8"/>
        </w:rPr>
        <w:annotationRef/>
      </w:r>
      <w:r>
        <w:t>Тут должно быть близко к нулю, чтобы можно было сказать, что всё удалось</w:t>
      </w:r>
    </w:p>
  </w:comment>
  <w:comment w:id="164" w:author="ts_glob ᅠ" w:date="2021-05-10T22:14:00Z" w:initials="tᅠ">
    <w:p w14:paraId="4350DA05" w14:textId="23AD7698" w:rsidR="00DB3631" w:rsidRDefault="00DB3631">
      <w:pPr>
        <w:pStyle w:val="a9"/>
      </w:pPr>
      <w:r>
        <w:rPr>
          <w:rStyle w:val="a8"/>
        </w:rPr>
        <w:annotationRef/>
      </w:r>
      <w:r>
        <w:t>Переименовать</w:t>
      </w:r>
    </w:p>
  </w:comment>
  <w:comment w:id="165" w:author="ts_glob ᅠ" w:date="2021-05-05T23:30:00Z" w:initials="tᅠ">
    <w:p w14:paraId="569E8171" w14:textId="77777777" w:rsidR="006F0D90" w:rsidRDefault="006F0D90" w:rsidP="006F0D90">
      <w:pPr>
        <w:pStyle w:val="a9"/>
      </w:pPr>
      <w:r>
        <w:rPr>
          <w:rStyle w:val="a8"/>
        </w:rPr>
        <w:annotationRef/>
      </w:r>
      <w:r>
        <w:t>Не уверен, что это сюда надо</w:t>
      </w:r>
    </w:p>
  </w:comment>
  <w:comment w:id="166" w:author="ts_glob ᅠ" w:date="2021-05-05T23:26:00Z" w:initials="tᅠ">
    <w:p w14:paraId="64F665B3" w14:textId="70A1F75D" w:rsidR="006F0D90" w:rsidRPr="00352B15" w:rsidRDefault="006F0D90" w:rsidP="006F0D90">
      <w:pPr>
        <w:pStyle w:val="a9"/>
      </w:pPr>
      <w:r>
        <w:rPr>
          <w:rStyle w:val="a8"/>
        </w:rPr>
        <w:annotationRef/>
      </w:r>
      <w:r>
        <w:t xml:space="preserve">Тут подойдут </w:t>
      </w:r>
      <w:proofErr w:type="spellStart"/>
      <w:r>
        <w:t>фоточки</w:t>
      </w:r>
      <w:proofErr w:type="spellEnd"/>
      <w:r>
        <w:t xml:space="preserve"> с телефоном из банка</w:t>
      </w:r>
    </w:p>
  </w:comment>
  <w:comment w:id="167" w:author="ts_glob ᅠ" w:date="2021-05-05T23:31:00Z" w:initials="tᅠ">
    <w:p w14:paraId="191F5662" w14:textId="74ACAD80" w:rsidR="006F0D90" w:rsidRDefault="006F0D90" w:rsidP="006F0D90">
      <w:pPr>
        <w:pStyle w:val="a9"/>
      </w:pPr>
      <w:r>
        <w:rPr>
          <w:rStyle w:val="a8"/>
        </w:rPr>
        <w:annotationRef/>
      </w:r>
      <w:r>
        <w:t>А тут в экране телефона должно быть видно имя собеседника</w:t>
      </w:r>
    </w:p>
  </w:comment>
  <w:comment w:id="181" w:author="ts_glob ᅠ" w:date="2021-04-30T23:32:00Z" w:initials="tᅠ">
    <w:p w14:paraId="5E2CC607" w14:textId="559762D3" w:rsidR="006E4C2C" w:rsidRPr="00B1078A" w:rsidRDefault="006E4C2C">
      <w:pPr>
        <w:pStyle w:val="a9"/>
      </w:pPr>
      <w:r>
        <w:rPr>
          <w:rStyle w:val="a8"/>
        </w:rPr>
        <w:annotationRef/>
      </w:r>
      <w:r>
        <w:t>КАК ОФРМИТЬ КОД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8470A79" w15:done="0"/>
  <w15:commentEx w15:paraId="578FF299" w15:done="0"/>
  <w15:commentEx w15:paraId="2887D7A0" w15:done="0"/>
  <w15:commentEx w15:paraId="53006BDB" w15:done="0"/>
  <w15:commentEx w15:paraId="1FE9962C" w15:done="0"/>
  <w15:commentEx w15:paraId="7FCFD8E9" w15:done="0"/>
  <w15:commentEx w15:paraId="28A5BC78" w15:done="0"/>
  <w15:commentEx w15:paraId="5E047B35" w15:done="0"/>
  <w15:commentEx w15:paraId="31A38046" w15:done="0"/>
  <w15:commentEx w15:paraId="36B89868" w15:done="0"/>
  <w15:commentEx w15:paraId="38AD8620" w15:done="0"/>
  <w15:commentEx w15:paraId="306B1C22" w15:done="0"/>
  <w15:commentEx w15:paraId="1E678F63" w15:done="0"/>
  <w15:commentEx w15:paraId="062FA561" w15:done="0"/>
  <w15:commentEx w15:paraId="285FE227" w15:done="0"/>
  <w15:commentEx w15:paraId="06DE29E8" w15:done="0"/>
  <w15:commentEx w15:paraId="7A677D27" w15:done="0"/>
  <w15:commentEx w15:paraId="50C59412" w15:done="0"/>
  <w15:commentEx w15:paraId="57A53C37" w15:done="0"/>
  <w15:commentEx w15:paraId="06544951" w15:done="0"/>
  <w15:commentEx w15:paraId="35219E9F" w15:done="0"/>
  <w15:commentEx w15:paraId="3D08B480" w15:done="0"/>
  <w15:commentEx w15:paraId="12016EE4" w15:done="0"/>
  <w15:commentEx w15:paraId="5C07D2E1" w15:done="0"/>
  <w15:commentEx w15:paraId="3331E877" w15:done="0"/>
  <w15:commentEx w15:paraId="6104A437" w15:done="0"/>
  <w15:commentEx w15:paraId="553CC760" w15:done="0"/>
  <w15:commentEx w15:paraId="1AA0D500" w15:done="0"/>
  <w15:commentEx w15:paraId="53F411C5" w15:done="0"/>
  <w15:commentEx w15:paraId="68B3694F" w15:done="0"/>
  <w15:commentEx w15:paraId="2646BAF5" w15:done="0"/>
  <w15:commentEx w15:paraId="24AE15E7" w15:done="0"/>
  <w15:commentEx w15:paraId="3C38D907" w15:done="0"/>
  <w15:commentEx w15:paraId="48E4E507" w15:done="0"/>
  <w15:commentEx w15:paraId="3143FE78" w15:done="0"/>
  <w15:commentEx w15:paraId="32EE7245" w15:done="0"/>
  <w15:commentEx w15:paraId="25F8FBC5" w15:done="0"/>
  <w15:commentEx w15:paraId="2BB5926C" w15:done="0"/>
  <w15:commentEx w15:paraId="563FD58D" w15:done="0"/>
  <w15:commentEx w15:paraId="2D8C7717" w15:done="0"/>
  <w15:commentEx w15:paraId="68C78290" w15:done="0"/>
  <w15:commentEx w15:paraId="4350DA05" w15:done="0"/>
  <w15:commentEx w15:paraId="569E8171" w15:done="0"/>
  <w15:commentEx w15:paraId="64F665B3" w15:done="0"/>
  <w15:commentEx w15:paraId="191F5662" w15:done="0"/>
  <w15:commentEx w15:paraId="5E2CC60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33219B" w16cex:dateUtc="2021-04-27T19:49:00Z"/>
  <w16cex:commentExtensible w16cex:durableId="2433218E" w16cex:dateUtc="2021-04-27T19:49:00Z"/>
  <w16cex:commentExtensible w16cex:durableId="2432EA2A" w16cex:dateUtc="2021-04-27T15:53:00Z"/>
  <w16cex:commentExtensible w16cex:durableId="24345F23" w16cex:dateUtc="2021-04-28T18:24:00Z"/>
  <w16cex:commentExtensible w16cex:durableId="2432E1D9" w16cex:dateUtc="2021-04-27T15:17:00Z"/>
  <w16cex:commentExtensible w16cex:durableId="2436EAD7" w16cex:dateUtc="2021-04-30T16:45:00Z"/>
  <w16cex:commentExtensible w16cex:durableId="2432E208" w16cex:dateUtc="2021-04-27T15:18:00Z"/>
  <w16cex:commentExtensible w16cex:durableId="2435C0C0" w16cex:dateUtc="2021-04-29T19:33:00Z"/>
  <w16cex:commentExtensible w16cex:durableId="2442C4DD" w16cex:dateUtc="2021-04-29T19:33:00Z"/>
  <w16cex:commentExtensible w16cex:durableId="2435C118" w16cex:dateUtc="2021-04-29T19:34:00Z"/>
  <w16cex:commentExtensible w16cex:durableId="2436EE87" w16cex:dateUtc="2021-04-30T17:00:00Z"/>
  <w16cex:commentExtensible w16cex:durableId="2435C6EB" w16cex:dateUtc="2021-04-29T19:59:00Z"/>
  <w16cex:commentExtensible w16cex:durableId="2442CA8A" w16cex:dateUtc="2021-04-29T19:33:00Z"/>
  <w16cex:commentExtensible w16cex:durableId="2435CF86" w16cex:dateUtc="2021-04-29T20:36:00Z"/>
  <w16cex:commentExtensible w16cex:durableId="2435C9C2" w16cex:dateUtc="2021-04-29T20:11:00Z"/>
  <w16cex:commentExtensible w16cex:durableId="2435CE97" w16cex:dateUtc="2021-04-29T20:32:00Z"/>
  <w16cex:commentExtensible w16cex:durableId="2442CDA2" w16cex:dateUtc="2021-04-29T19:33:00Z"/>
  <w16cex:commentExtensible w16cex:durableId="2436E733" w16cex:dateUtc="2021-04-30T16:29:00Z"/>
  <w16cex:commentExtensible w16cex:durableId="2442CEF5" w16cex:dateUtc="2021-04-29T19:33:00Z"/>
  <w16cex:commentExtensible w16cex:durableId="2442D029" w16cex:dateUtc="2021-04-29T19:33:00Z"/>
  <w16cex:commentExtensible w16cex:durableId="2442E4E5" w16cex:dateUtc="2021-05-09T18:47:00Z"/>
  <w16cex:commentExtensible w16cex:durableId="24370E0F" w16cex:dateUtc="2021-04-30T19:15:00Z"/>
  <w16cex:commentExtensible w16cex:durableId="2437E6F0" w16cex:dateUtc="2021-05-01T10:40:00Z"/>
  <w16cex:commentExtensible w16cex:durableId="244409FC" w16cex:dateUtc="2021-05-10T15:37:00Z"/>
  <w16cex:commentExtensible w16cex:durableId="24370E7C" w16cex:dateUtc="2021-04-30T19:15:00Z"/>
  <w16cex:commentExtensible w16cex:durableId="2439115F" w16cex:dateUtc="2021-05-02T07:54:00Z"/>
  <w16cex:commentExtensible w16cex:durableId="24442D2D" w16cex:dateUtc="2021-05-10T18:07:00Z"/>
  <w16cex:commentExtensible w16cex:durableId="24442E67" w16cex:dateUtc="2021-05-10T18:12:00Z"/>
  <w16cex:commentExtensible w16cex:durableId="243915E4" w16cex:dateUtc="2021-05-02T08:13:00Z"/>
  <w16cex:commentExtensible w16cex:durableId="24395694" w16cex:dateUtc="2021-05-02T12:49:00Z"/>
  <w16cex:commentExtensible w16cex:durableId="243926DB" w16cex:dateUtc="2021-05-02T09:25:00Z"/>
  <w16cex:commentExtensible w16cex:durableId="243934A8" w16cex:dateUtc="2021-05-02T10:24:00Z"/>
  <w16cex:commentExtensible w16cex:durableId="2439707A" w16cex:dateUtc="2021-05-02T14:39:00Z"/>
  <w16cex:commentExtensible w16cex:durableId="24417569" w16cex:dateUtc="2021-05-08T16:39:00Z"/>
  <w16cex:commentExtensible w16cex:durableId="243C4871" w16cex:dateUtc="2021-05-04T18:25:00Z"/>
  <w16cex:commentExtensible w16cex:durableId="243C4DD2" w16cex:dateUtc="2021-05-04T18:48:00Z"/>
  <w16cex:commentExtensible w16cex:durableId="243DA11B" w16cex:dateUtc="2021-05-05T18:56:00Z"/>
  <w16cex:commentExtensible w16cex:durableId="24442ED6" w16cex:dateUtc="2021-05-10T18:14:00Z"/>
  <w16cex:commentExtensible w16cex:durableId="243DA81C" w16cex:dateUtc="2021-05-05T19:26:00Z"/>
  <w16cex:commentExtensible w16cex:durableId="243DA953" w16cex:dateUtc="2021-05-05T19:31:00Z"/>
  <w16cex:commentExtensible w16cex:durableId="243DAA0B" w16cex:dateUtc="2021-05-05T19:34:00Z"/>
  <w16cex:commentExtensible w16cex:durableId="24442EDE" w16cex:dateUtc="2021-05-10T18:14:00Z"/>
  <w16cex:commentExtensible w16cex:durableId="243DA8FE" w16cex:dateUtc="2021-05-05T19:30:00Z"/>
  <w16cex:commentExtensible w16cex:durableId="243DADAB" w16cex:dateUtc="2021-05-05T19:26:00Z"/>
  <w16cex:commentExtensible w16cex:durableId="243DADF5" w16cex:dateUtc="2021-05-05T19:31:00Z"/>
  <w16cex:commentExtensible w16cex:durableId="24371203" w16cex:dateUtc="2021-04-30T19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8470A79" w16cid:durableId="2433219B"/>
  <w16cid:commentId w16cid:paraId="578FF299" w16cid:durableId="2433218E"/>
  <w16cid:commentId w16cid:paraId="2887D7A0" w16cid:durableId="2432EA2A"/>
  <w16cid:commentId w16cid:paraId="53006BDB" w16cid:durableId="24345F23"/>
  <w16cid:commentId w16cid:paraId="1FE9962C" w16cid:durableId="2432E1D9"/>
  <w16cid:commentId w16cid:paraId="7FCFD8E9" w16cid:durableId="2436EAD7"/>
  <w16cid:commentId w16cid:paraId="28A5BC78" w16cid:durableId="2432E208"/>
  <w16cid:commentId w16cid:paraId="5E047B35" w16cid:durableId="2435C0C0"/>
  <w16cid:commentId w16cid:paraId="31A38046" w16cid:durableId="2442C4DD"/>
  <w16cid:commentId w16cid:paraId="36B89868" w16cid:durableId="2435C118"/>
  <w16cid:commentId w16cid:paraId="38AD8620" w16cid:durableId="2436EE87"/>
  <w16cid:commentId w16cid:paraId="306B1C22" w16cid:durableId="2435C6EB"/>
  <w16cid:commentId w16cid:paraId="1E678F63" w16cid:durableId="2442CA8A"/>
  <w16cid:commentId w16cid:paraId="062FA561" w16cid:durableId="2435CF86"/>
  <w16cid:commentId w16cid:paraId="285FE227" w16cid:durableId="2435C9C2"/>
  <w16cid:commentId w16cid:paraId="06DE29E8" w16cid:durableId="2435CE97"/>
  <w16cid:commentId w16cid:paraId="7A677D27" w16cid:durableId="2442CDA2"/>
  <w16cid:commentId w16cid:paraId="50C59412" w16cid:durableId="2436E733"/>
  <w16cid:commentId w16cid:paraId="57A53C37" w16cid:durableId="2442CEF5"/>
  <w16cid:commentId w16cid:paraId="06544951" w16cid:durableId="2442D029"/>
  <w16cid:commentId w16cid:paraId="35219E9F" w16cid:durableId="2442E4E5"/>
  <w16cid:commentId w16cid:paraId="3D08B480" w16cid:durableId="24370E0F"/>
  <w16cid:commentId w16cid:paraId="12016EE4" w16cid:durableId="2437E6F0"/>
  <w16cid:commentId w16cid:paraId="5C07D2E1" w16cid:durableId="244409FC"/>
  <w16cid:commentId w16cid:paraId="3331E877" w16cid:durableId="24370E7C"/>
  <w16cid:commentId w16cid:paraId="6104A437" w16cid:durableId="2439115F"/>
  <w16cid:commentId w16cid:paraId="553CC760" w16cid:durableId="24442D2D"/>
  <w16cid:commentId w16cid:paraId="1AA0D500" w16cid:durableId="24442E67"/>
  <w16cid:commentId w16cid:paraId="53F411C5" w16cid:durableId="243915E4"/>
  <w16cid:commentId w16cid:paraId="68B3694F" w16cid:durableId="24395694"/>
  <w16cid:commentId w16cid:paraId="2646BAF5" w16cid:durableId="243926DB"/>
  <w16cid:commentId w16cid:paraId="24AE15E7" w16cid:durableId="243934A8"/>
  <w16cid:commentId w16cid:paraId="3C38D907" w16cid:durableId="2439707A"/>
  <w16cid:commentId w16cid:paraId="48E4E507" w16cid:durableId="24417569"/>
  <w16cid:commentId w16cid:paraId="3143FE78" w16cid:durableId="243C4871"/>
  <w16cid:commentId w16cid:paraId="32EE7245" w16cid:durableId="243C4DD2"/>
  <w16cid:commentId w16cid:paraId="25F8FBC5" w16cid:durableId="243DA11B"/>
  <w16cid:commentId w16cid:paraId="2BB5926C" w16cid:durableId="24442ED6"/>
  <w16cid:commentId w16cid:paraId="563FD58D" w16cid:durableId="243DA81C"/>
  <w16cid:commentId w16cid:paraId="2D8C7717" w16cid:durableId="243DA953"/>
  <w16cid:commentId w16cid:paraId="68C78290" w16cid:durableId="243DAA0B"/>
  <w16cid:commentId w16cid:paraId="4350DA05" w16cid:durableId="24442EDE"/>
  <w16cid:commentId w16cid:paraId="569E8171" w16cid:durableId="243DA8FE"/>
  <w16cid:commentId w16cid:paraId="64F665B3" w16cid:durableId="243DADAB"/>
  <w16cid:commentId w16cid:paraId="191F5662" w16cid:durableId="243DADF5"/>
  <w16cid:commentId w16cid:paraId="5E2CC607" w16cid:durableId="2437120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B7CFF1" w14:textId="77777777" w:rsidR="007863ED" w:rsidRDefault="007863ED" w:rsidP="00324D4F">
      <w:pPr>
        <w:spacing w:after="0" w:line="240" w:lineRule="auto"/>
      </w:pPr>
      <w:r>
        <w:separator/>
      </w:r>
    </w:p>
  </w:endnote>
  <w:endnote w:type="continuationSeparator" w:id="0">
    <w:p w14:paraId="57251866" w14:textId="77777777" w:rsidR="007863ED" w:rsidRDefault="007863ED" w:rsidP="0032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7121677"/>
      <w:docPartObj>
        <w:docPartGallery w:val="Page Numbers (Bottom of Page)"/>
        <w:docPartUnique/>
      </w:docPartObj>
    </w:sdtPr>
    <w:sdtEndPr/>
    <w:sdtContent>
      <w:p w14:paraId="1E54203D" w14:textId="7FE72921" w:rsidR="006E4C2C" w:rsidRDefault="006E4C2C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52A7C6" w14:textId="77777777" w:rsidR="006E4C2C" w:rsidRDefault="006E4C2C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FF8E75" w14:textId="77777777" w:rsidR="007863ED" w:rsidRDefault="007863ED" w:rsidP="00324D4F">
      <w:pPr>
        <w:spacing w:after="0" w:line="240" w:lineRule="auto"/>
      </w:pPr>
      <w:r>
        <w:separator/>
      </w:r>
    </w:p>
  </w:footnote>
  <w:footnote w:type="continuationSeparator" w:id="0">
    <w:p w14:paraId="097CC188" w14:textId="77777777" w:rsidR="007863ED" w:rsidRDefault="007863ED" w:rsidP="00324D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17044"/>
    <w:multiLevelType w:val="hybridMultilevel"/>
    <w:tmpl w:val="75E2EE00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8052A"/>
    <w:multiLevelType w:val="hybridMultilevel"/>
    <w:tmpl w:val="2B64049A"/>
    <w:lvl w:ilvl="0" w:tplc="A5AE981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4DABC58">
      <w:start w:val="1"/>
      <w:numFmt w:val="decimal"/>
      <w:lvlText w:val="%2.1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A20AC1"/>
    <w:multiLevelType w:val="hybridMultilevel"/>
    <w:tmpl w:val="59F481A4"/>
    <w:lvl w:ilvl="0" w:tplc="B7DAD2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09672A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D5F5548"/>
    <w:multiLevelType w:val="hybridMultilevel"/>
    <w:tmpl w:val="F594CF94"/>
    <w:lvl w:ilvl="0" w:tplc="391C33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C436FE"/>
    <w:multiLevelType w:val="hybridMultilevel"/>
    <w:tmpl w:val="586811DA"/>
    <w:lvl w:ilvl="0" w:tplc="F35C9E6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9E702EB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1355B76"/>
    <w:multiLevelType w:val="hybridMultilevel"/>
    <w:tmpl w:val="2AB85A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80074DB"/>
    <w:multiLevelType w:val="multilevel"/>
    <w:tmpl w:val="1E8AED7E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9" w15:restartNumberingAfterBreak="0">
    <w:nsid w:val="56D85C0A"/>
    <w:multiLevelType w:val="hybridMultilevel"/>
    <w:tmpl w:val="DF94CB1E"/>
    <w:lvl w:ilvl="0" w:tplc="E098AFA2">
      <w:start w:val="1"/>
      <w:numFmt w:val="decimal"/>
      <w:lvlText w:val="%1)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59F67E69"/>
    <w:multiLevelType w:val="hybridMultilevel"/>
    <w:tmpl w:val="BB8ED800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A372FA0"/>
    <w:multiLevelType w:val="hybridMultilevel"/>
    <w:tmpl w:val="7F181CF4"/>
    <w:lvl w:ilvl="0" w:tplc="D1A4362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67805D8C"/>
    <w:multiLevelType w:val="hybridMultilevel"/>
    <w:tmpl w:val="17601C70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B1427F8"/>
    <w:multiLevelType w:val="hybridMultilevel"/>
    <w:tmpl w:val="DE3C1F0E"/>
    <w:lvl w:ilvl="0" w:tplc="F6C0A6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E371183"/>
    <w:multiLevelType w:val="hybridMultilevel"/>
    <w:tmpl w:val="93D0198A"/>
    <w:lvl w:ilvl="0" w:tplc="264803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EB26C7E"/>
    <w:multiLevelType w:val="hybridMultilevel"/>
    <w:tmpl w:val="447A5258"/>
    <w:lvl w:ilvl="0" w:tplc="0F2437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73AE3853"/>
    <w:multiLevelType w:val="hybridMultilevel"/>
    <w:tmpl w:val="24F2A8C6"/>
    <w:lvl w:ilvl="0" w:tplc="2102BCA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77A6616A"/>
    <w:multiLevelType w:val="hybridMultilevel"/>
    <w:tmpl w:val="362477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45250A"/>
    <w:multiLevelType w:val="hybridMultilevel"/>
    <w:tmpl w:val="48682FE4"/>
    <w:lvl w:ilvl="0" w:tplc="391C33A8">
      <w:start w:val="1"/>
      <w:numFmt w:val="bullet"/>
      <w:lvlText w:val=""/>
      <w:lvlJc w:val="left"/>
      <w:pPr>
        <w:ind w:left="2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9" w15:restartNumberingAfterBreak="0">
    <w:nsid w:val="7AF56906"/>
    <w:multiLevelType w:val="hybridMultilevel"/>
    <w:tmpl w:val="D7C6579A"/>
    <w:lvl w:ilvl="0" w:tplc="391C33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7B205DF2"/>
    <w:multiLevelType w:val="multilevel"/>
    <w:tmpl w:val="A60E130C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Theme="majorEastAsia" w:hAnsi="Times New Roman" w:cstheme="majorBidi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bullet"/>
      <w:lvlText w:val=""/>
      <w:lvlJc w:val="left"/>
      <w:pPr>
        <w:ind w:left="1789" w:hanging="1080"/>
      </w:pPr>
      <w:rPr>
        <w:rFonts w:ascii="Symbol" w:hAnsi="Symbol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</w:num>
  <w:num w:numId="3">
    <w:abstractNumId w:val="9"/>
  </w:num>
  <w:num w:numId="4">
    <w:abstractNumId w:val="1"/>
  </w:num>
  <w:num w:numId="5">
    <w:abstractNumId w:val="8"/>
  </w:num>
  <w:num w:numId="6">
    <w:abstractNumId w:val="2"/>
  </w:num>
  <w:num w:numId="7">
    <w:abstractNumId w:val="11"/>
  </w:num>
  <w:num w:numId="8">
    <w:abstractNumId w:val="12"/>
  </w:num>
  <w:num w:numId="9">
    <w:abstractNumId w:val="5"/>
  </w:num>
  <w:num w:numId="10">
    <w:abstractNumId w:val="18"/>
  </w:num>
  <w:num w:numId="11">
    <w:abstractNumId w:val="4"/>
  </w:num>
  <w:num w:numId="12">
    <w:abstractNumId w:val="0"/>
  </w:num>
  <w:num w:numId="13">
    <w:abstractNumId w:val="14"/>
  </w:num>
  <w:num w:numId="14">
    <w:abstractNumId w:val="20"/>
  </w:num>
  <w:num w:numId="15">
    <w:abstractNumId w:val="19"/>
  </w:num>
  <w:num w:numId="16">
    <w:abstractNumId w:val="13"/>
  </w:num>
  <w:num w:numId="17">
    <w:abstractNumId w:val="10"/>
  </w:num>
  <w:num w:numId="18">
    <w:abstractNumId w:val="7"/>
  </w:num>
  <w:num w:numId="19">
    <w:abstractNumId w:val="6"/>
  </w:num>
  <w:num w:numId="20">
    <w:abstractNumId w:val="3"/>
  </w:num>
  <w:num w:numId="21">
    <w:abstractNumId w:val="16"/>
  </w:num>
  <w:num w:numId="22">
    <w:abstractNumId w:val="1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s_glob ᅠ">
    <w15:presenceInfo w15:providerId="Windows Live" w15:userId="86f5ad58fcd4022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C7E"/>
    <w:rsid w:val="00021B11"/>
    <w:rsid w:val="00041B09"/>
    <w:rsid w:val="0005113B"/>
    <w:rsid w:val="0005199F"/>
    <w:rsid w:val="00057F6D"/>
    <w:rsid w:val="000802E7"/>
    <w:rsid w:val="00083C47"/>
    <w:rsid w:val="00096E9F"/>
    <w:rsid w:val="00103552"/>
    <w:rsid w:val="001055F9"/>
    <w:rsid w:val="00115DFF"/>
    <w:rsid w:val="00116635"/>
    <w:rsid w:val="00122B3F"/>
    <w:rsid w:val="00155D3A"/>
    <w:rsid w:val="00165B07"/>
    <w:rsid w:val="00177559"/>
    <w:rsid w:val="001A5583"/>
    <w:rsid w:val="001A58C3"/>
    <w:rsid w:val="001B0D5D"/>
    <w:rsid w:val="001B3A61"/>
    <w:rsid w:val="001B4402"/>
    <w:rsid w:val="001C2537"/>
    <w:rsid w:val="0022102A"/>
    <w:rsid w:val="00225CCE"/>
    <w:rsid w:val="0024609C"/>
    <w:rsid w:val="002525CE"/>
    <w:rsid w:val="00261538"/>
    <w:rsid w:val="00280CA8"/>
    <w:rsid w:val="00287002"/>
    <w:rsid w:val="00290556"/>
    <w:rsid w:val="0029636C"/>
    <w:rsid w:val="002B3E89"/>
    <w:rsid w:val="002B6FCD"/>
    <w:rsid w:val="002E033D"/>
    <w:rsid w:val="00300BA1"/>
    <w:rsid w:val="003101EF"/>
    <w:rsid w:val="00310413"/>
    <w:rsid w:val="00317029"/>
    <w:rsid w:val="0031750C"/>
    <w:rsid w:val="0032394B"/>
    <w:rsid w:val="00324D4F"/>
    <w:rsid w:val="00337D75"/>
    <w:rsid w:val="003506A0"/>
    <w:rsid w:val="0035116F"/>
    <w:rsid w:val="00352B15"/>
    <w:rsid w:val="00385C87"/>
    <w:rsid w:val="003926F3"/>
    <w:rsid w:val="00392C0E"/>
    <w:rsid w:val="003B6F36"/>
    <w:rsid w:val="003D667F"/>
    <w:rsid w:val="00402E80"/>
    <w:rsid w:val="004110B3"/>
    <w:rsid w:val="004162C7"/>
    <w:rsid w:val="00416E53"/>
    <w:rsid w:val="00422BAB"/>
    <w:rsid w:val="004348EC"/>
    <w:rsid w:val="00447E5B"/>
    <w:rsid w:val="004528E0"/>
    <w:rsid w:val="00456104"/>
    <w:rsid w:val="00482E30"/>
    <w:rsid w:val="00486DAE"/>
    <w:rsid w:val="004A7EA1"/>
    <w:rsid w:val="004C229C"/>
    <w:rsid w:val="004D6556"/>
    <w:rsid w:val="004E0DF0"/>
    <w:rsid w:val="004E43B7"/>
    <w:rsid w:val="004E4AB8"/>
    <w:rsid w:val="004E6DB2"/>
    <w:rsid w:val="005008D5"/>
    <w:rsid w:val="00523CD1"/>
    <w:rsid w:val="00552222"/>
    <w:rsid w:val="00571B15"/>
    <w:rsid w:val="00572D86"/>
    <w:rsid w:val="005801FB"/>
    <w:rsid w:val="005A41F3"/>
    <w:rsid w:val="005B3466"/>
    <w:rsid w:val="005C07A3"/>
    <w:rsid w:val="005C089E"/>
    <w:rsid w:val="005E72F3"/>
    <w:rsid w:val="00613A96"/>
    <w:rsid w:val="0061628E"/>
    <w:rsid w:val="00616C25"/>
    <w:rsid w:val="006242B2"/>
    <w:rsid w:val="00632B51"/>
    <w:rsid w:val="00633B10"/>
    <w:rsid w:val="006544CB"/>
    <w:rsid w:val="0066481C"/>
    <w:rsid w:val="0066539B"/>
    <w:rsid w:val="00671AC1"/>
    <w:rsid w:val="00676C45"/>
    <w:rsid w:val="00677C15"/>
    <w:rsid w:val="006949CB"/>
    <w:rsid w:val="006A218A"/>
    <w:rsid w:val="006A2F6F"/>
    <w:rsid w:val="006A6A4E"/>
    <w:rsid w:val="006B1EE8"/>
    <w:rsid w:val="006B35B1"/>
    <w:rsid w:val="006E4C2C"/>
    <w:rsid w:val="006F0D90"/>
    <w:rsid w:val="006F1F3B"/>
    <w:rsid w:val="006F4C7E"/>
    <w:rsid w:val="006F536B"/>
    <w:rsid w:val="006F57F2"/>
    <w:rsid w:val="006F7EA2"/>
    <w:rsid w:val="00722F43"/>
    <w:rsid w:val="0072715B"/>
    <w:rsid w:val="00730BB2"/>
    <w:rsid w:val="00755F95"/>
    <w:rsid w:val="007623BA"/>
    <w:rsid w:val="007863ED"/>
    <w:rsid w:val="007D37F9"/>
    <w:rsid w:val="007D56E2"/>
    <w:rsid w:val="00802EFB"/>
    <w:rsid w:val="0080383B"/>
    <w:rsid w:val="00813467"/>
    <w:rsid w:val="00826814"/>
    <w:rsid w:val="0084640D"/>
    <w:rsid w:val="00862CED"/>
    <w:rsid w:val="0086300E"/>
    <w:rsid w:val="008A1ADB"/>
    <w:rsid w:val="008A6D12"/>
    <w:rsid w:val="008D12AB"/>
    <w:rsid w:val="008E2474"/>
    <w:rsid w:val="008E7605"/>
    <w:rsid w:val="008F4632"/>
    <w:rsid w:val="00914E40"/>
    <w:rsid w:val="00927098"/>
    <w:rsid w:val="00931B87"/>
    <w:rsid w:val="00934216"/>
    <w:rsid w:val="00971448"/>
    <w:rsid w:val="009A53D2"/>
    <w:rsid w:val="009A633C"/>
    <w:rsid w:val="009C0ACA"/>
    <w:rsid w:val="009C3F0D"/>
    <w:rsid w:val="009E0A43"/>
    <w:rsid w:val="009E6E72"/>
    <w:rsid w:val="009F2B58"/>
    <w:rsid w:val="00A21445"/>
    <w:rsid w:val="00A25D6A"/>
    <w:rsid w:val="00A26A31"/>
    <w:rsid w:val="00A30DB7"/>
    <w:rsid w:val="00A33FDA"/>
    <w:rsid w:val="00A35C80"/>
    <w:rsid w:val="00A52F2E"/>
    <w:rsid w:val="00A54C83"/>
    <w:rsid w:val="00A6750E"/>
    <w:rsid w:val="00A723DA"/>
    <w:rsid w:val="00A861F6"/>
    <w:rsid w:val="00A907B7"/>
    <w:rsid w:val="00A94DC8"/>
    <w:rsid w:val="00AE248D"/>
    <w:rsid w:val="00AF1412"/>
    <w:rsid w:val="00AF4C45"/>
    <w:rsid w:val="00AF5D26"/>
    <w:rsid w:val="00B1078A"/>
    <w:rsid w:val="00B35ED8"/>
    <w:rsid w:val="00B47AB9"/>
    <w:rsid w:val="00B52007"/>
    <w:rsid w:val="00B60D48"/>
    <w:rsid w:val="00B8787F"/>
    <w:rsid w:val="00BE7911"/>
    <w:rsid w:val="00BF2ABB"/>
    <w:rsid w:val="00BF3402"/>
    <w:rsid w:val="00C122C9"/>
    <w:rsid w:val="00C2601F"/>
    <w:rsid w:val="00C37A83"/>
    <w:rsid w:val="00C50664"/>
    <w:rsid w:val="00C80EB4"/>
    <w:rsid w:val="00C92F39"/>
    <w:rsid w:val="00CA7EB8"/>
    <w:rsid w:val="00CC520B"/>
    <w:rsid w:val="00CE255A"/>
    <w:rsid w:val="00CE3E25"/>
    <w:rsid w:val="00D0625C"/>
    <w:rsid w:val="00D123EA"/>
    <w:rsid w:val="00D16B4A"/>
    <w:rsid w:val="00D17F2E"/>
    <w:rsid w:val="00D37E0A"/>
    <w:rsid w:val="00D43A2A"/>
    <w:rsid w:val="00D56EA2"/>
    <w:rsid w:val="00DA38D4"/>
    <w:rsid w:val="00DA606E"/>
    <w:rsid w:val="00DB1B93"/>
    <w:rsid w:val="00DB1FFB"/>
    <w:rsid w:val="00DB3631"/>
    <w:rsid w:val="00DD43F7"/>
    <w:rsid w:val="00E015EE"/>
    <w:rsid w:val="00E05FC9"/>
    <w:rsid w:val="00E21F0C"/>
    <w:rsid w:val="00E2532E"/>
    <w:rsid w:val="00E31BCF"/>
    <w:rsid w:val="00E4448A"/>
    <w:rsid w:val="00E44F4F"/>
    <w:rsid w:val="00E50984"/>
    <w:rsid w:val="00E52A93"/>
    <w:rsid w:val="00E61332"/>
    <w:rsid w:val="00EC6CA4"/>
    <w:rsid w:val="00EE0701"/>
    <w:rsid w:val="00EF3B96"/>
    <w:rsid w:val="00F1503D"/>
    <w:rsid w:val="00F227A0"/>
    <w:rsid w:val="00F4049D"/>
    <w:rsid w:val="00F46382"/>
    <w:rsid w:val="00F5107F"/>
    <w:rsid w:val="00F63183"/>
    <w:rsid w:val="00F755C6"/>
    <w:rsid w:val="00F80C42"/>
    <w:rsid w:val="00F82A4B"/>
    <w:rsid w:val="00F8742B"/>
    <w:rsid w:val="00FB0DF4"/>
    <w:rsid w:val="00FF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599ACB"/>
  <w15:chartTrackingRefBased/>
  <w15:docId w15:val="{B32F1984-009A-4C19-8C20-906F4F2DE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C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48E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A907B7"/>
    <w:pPr>
      <w:widowControl w:val="0"/>
      <w:tabs>
        <w:tab w:val="left" w:pos="426"/>
        <w:tab w:val="right" w:leader="dot" w:pos="9356"/>
      </w:tabs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6F4C7E"/>
    <w:pPr>
      <w:widowControl w:val="0"/>
      <w:tabs>
        <w:tab w:val="right" w:leader="dot" w:pos="9345"/>
      </w:tabs>
      <w:autoSpaceDE w:val="0"/>
      <w:autoSpaceDN w:val="0"/>
      <w:adjustRightInd w:val="0"/>
      <w:spacing w:after="0" w:line="360" w:lineRule="auto"/>
      <w:ind w:left="400" w:firstLine="3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6F4C7E"/>
    <w:rPr>
      <w:color w:val="0563C1" w:themeColor="hyperlink"/>
      <w:u w:val="single"/>
    </w:rPr>
  </w:style>
  <w:style w:type="paragraph" w:customStyle="1" w:styleId="a4">
    <w:name w:val="Заголовок без номера"/>
    <w:basedOn w:val="1"/>
    <w:link w:val="a5"/>
    <w:qFormat/>
    <w:rsid w:val="006F4C7E"/>
    <w:pPr>
      <w:suppressAutoHyphens/>
      <w:spacing w:before="480" w:line="360" w:lineRule="auto"/>
      <w:jc w:val="center"/>
    </w:pPr>
    <w:rPr>
      <w:rFonts w:ascii="Times New Roman" w:hAnsi="Times New Roman"/>
      <w:bCs/>
      <w:caps/>
      <w:color w:val="auto"/>
      <w:kern w:val="2"/>
      <w:sz w:val="28"/>
      <w:szCs w:val="28"/>
      <w:lang w:eastAsia="ar-SA"/>
    </w:rPr>
  </w:style>
  <w:style w:type="character" w:customStyle="1" w:styleId="a5">
    <w:name w:val="Заголовок без номера Знак"/>
    <w:basedOn w:val="a0"/>
    <w:link w:val="a4"/>
    <w:rsid w:val="006F4C7E"/>
    <w:rPr>
      <w:rFonts w:ascii="Times New Roman" w:eastAsiaTheme="majorEastAsia" w:hAnsi="Times New Roman" w:cstheme="majorBidi"/>
      <w:bCs/>
      <w:caps/>
      <w:kern w:val="2"/>
      <w:sz w:val="28"/>
      <w:szCs w:val="28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6F4C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6">
    <w:name w:val="Список с нумерацией Знак"/>
    <w:basedOn w:val="a0"/>
    <w:link w:val="a7"/>
    <w:locked/>
    <w:rsid w:val="006F4C7E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7">
    <w:name w:val="Список с нумерацией"/>
    <w:basedOn w:val="a"/>
    <w:link w:val="a6"/>
    <w:qFormat/>
    <w:rsid w:val="006F4C7E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styleId="a8">
    <w:name w:val="annotation reference"/>
    <w:basedOn w:val="a0"/>
    <w:uiPriority w:val="99"/>
    <w:semiHidden/>
    <w:unhideWhenUsed/>
    <w:rsid w:val="00B8787F"/>
    <w:rPr>
      <w:sz w:val="16"/>
      <w:szCs w:val="16"/>
    </w:rPr>
  </w:style>
  <w:style w:type="paragraph" w:styleId="a9">
    <w:name w:val="annotation text"/>
    <w:basedOn w:val="a"/>
    <w:link w:val="aa"/>
    <w:uiPriority w:val="99"/>
    <w:unhideWhenUsed/>
    <w:rsid w:val="00B8787F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rsid w:val="00B8787F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8787F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8787F"/>
    <w:rPr>
      <w:b/>
      <w:bCs/>
      <w:sz w:val="20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523CD1"/>
    <w:pPr>
      <w:spacing w:after="100"/>
      <w:ind w:left="220"/>
    </w:pPr>
  </w:style>
  <w:style w:type="character" w:customStyle="1" w:styleId="ad">
    <w:name w:val="Название Знак"/>
    <w:uiPriority w:val="99"/>
    <w:rsid w:val="00DA606E"/>
    <w:rPr>
      <w:rFonts w:ascii="Times New Roman" w:eastAsia="Times New Roman" w:hAnsi="Times New Roman"/>
      <w:sz w:val="28"/>
    </w:rPr>
  </w:style>
  <w:style w:type="paragraph" w:styleId="ae">
    <w:name w:val="List Paragraph"/>
    <w:basedOn w:val="a"/>
    <w:uiPriority w:val="34"/>
    <w:qFormat/>
    <w:rsid w:val="004C229C"/>
    <w:pPr>
      <w:ind w:left="720"/>
      <w:contextualSpacing/>
    </w:pPr>
  </w:style>
  <w:style w:type="paragraph" w:styleId="af">
    <w:name w:val="header"/>
    <w:basedOn w:val="a"/>
    <w:link w:val="af0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324D4F"/>
  </w:style>
  <w:style w:type="paragraph" w:styleId="af1">
    <w:name w:val="footer"/>
    <w:basedOn w:val="a"/>
    <w:link w:val="af2"/>
    <w:uiPriority w:val="99"/>
    <w:unhideWhenUsed/>
    <w:rsid w:val="0032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324D4F"/>
  </w:style>
  <w:style w:type="character" w:styleId="af3">
    <w:name w:val="Unresolved Mention"/>
    <w:basedOn w:val="a0"/>
    <w:uiPriority w:val="99"/>
    <w:semiHidden/>
    <w:unhideWhenUsed/>
    <w:rsid w:val="00FB0DF4"/>
    <w:rPr>
      <w:color w:val="605E5C"/>
      <w:shd w:val="clear" w:color="auto" w:fill="E1DFDD"/>
    </w:rPr>
  </w:style>
  <w:style w:type="paragraph" w:styleId="af4">
    <w:name w:val="TOC Heading"/>
    <w:basedOn w:val="1"/>
    <w:next w:val="a"/>
    <w:uiPriority w:val="39"/>
    <w:unhideWhenUsed/>
    <w:qFormat/>
    <w:rsid w:val="00FB0DF4"/>
    <w:pPr>
      <w:outlineLvl w:val="9"/>
    </w:pPr>
    <w:rPr>
      <w:lang w:eastAsia="ru-RU"/>
    </w:rPr>
  </w:style>
  <w:style w:type="paragraph" w:styleId="af5">
    <w:name w:val="footnote text"/>
    <w:basedOn w:val="a"/>
    <w:link w:val="af6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FB0DF4"/>
    <w:rPr>
      <w:sz w:val="20"/>
      <w:szCs w:val="20"/>
    </w:rPr>
  </w:style>
  <w:style w:type="character" w:styleId="af7">
    <w:name w:val="footnote reference"/>
    <w:basedOn w:val="a0"/>
    <w:uiPriority w:val="99"/>
    <w:semiHidden/>
    <w:unhideWhenUsed/>
    <w:rsid w:val="00FB0DF4"/>
    <w:rPr>
      <w:vertAlign w:val="superscript"/>
    </w:rPr>
  </w:style>
  <w:style w:type="paragraph" w:styleId="af8">
    <w:name w:val="endnote text"/>
    <w:basedOn w:val="a"/>
    <w:link w:val="af9"/>
    <w:uiPriority w:val="99"/>
    <w:semiHidden/>
    <w:unhideWhenUsed/>
    <w:rsid w:val="00FB0DF4"/>
    <w:pPr>
      <w:spacing w:after="0" w:line="240" w:lineRule="auto"/>
    </w:pPr>
    <w:rPr>
      <w:sz w:val="20"/>
      <w:szCs w:val="20"/>
    </w:rPr>
  </w:style>
  <w:style w:type="character" w:customStyle="1" w:styleId="af9">
    <w:name w:val="Текст концевой сноски Знак"/>
    <w:basedOn w:val="a0"/>
    <w:link w:val="af8"/>
    <w:uiPriority w:val="99"/>
    <w:semiHidden/>
    <w:rsid w:val="00FB0DF4"/>
    <w:rPr>
      <w:sz w:val="20"/>
      <w:szCs w:val="20"/>
    </w:rPr>
  </w:style>
  <w:style w:type="character" w:styleId="afa">
    <w:name w:val="endnote reference"/>
    <w:basedOn w:val="a0"/>
    <w:uiPriority w:val="99"/>
    <w:semiHidden/>
    <w:unhideWhenUsed/>
    <w:rsid w:val="00FB0DF4"/>
    <w:rPr>
      <w:vertAlign w:val="superscript"/>
    </w:rPr>
  </w:style>
  <w:style w:type="character" w:customStyle="1" w:styleId="afb">
    <w:name w:val="Формула Знак"/>
    <w:basedOn w:val="a0"/>
    <w:link w:val="afc"/>
    <w:locked/>
    <w:rsid w:val="008D12AB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c">
    <w:name w:val="Формула"/>
    <w:basedOn w:val="a"/>
    <w:link w:val="afb"/>
    <w:qFormat/>
    <w:rsid w:val="008D12AB"/>
    <w:pPr>
      <w:tabs>
        <w:tab w:val="center" w:pos="4536"/>
        <w:tab w:val="right" w:pos="9356"/>
      </w:tabs>
      <w:spacing w:after="0" w:line="360" w:lineRule="auto"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d">
    <w:name w:val="Список без нумерации"/>
    <w:basedOn w:val="a"/>
    <w:link w:val="afe"/>
    <w:qFormat/>
    <w:rsid w:val="00AF5D26"/>
    <w:pPr>
      <w:tabs>
        <w:tab w:val="left" w:pos="1134"/>
      </w:tabs>
      <w:spacing w:after="0" w:line="360" w:lineRule="auto"/>
      <w:contextualSpacing/>
      <w:jc w:val="both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afe">
    <w:name w:val="Список без нумерации Знак"/>
    <w:basedOn w:val="a0"/>
    <w:link w:val="afd"/>
    <w:rsid w:val="00AF5D26"/>
    <w:rPr>
      <w:rFonts w:ascii="Times New Roman" w:eastAsia="SimSun" w:hAnsi="Times New Roman" w:cs="Calibri"/>
      <w:kern w:val="2"/>
      <w:sz w:val="28"/>
      <w:lang w:eastAsia="ar-SA"/>
    </w:rPr>
  </w:style>
  <w:style w:type="table" w:styleId="aff">
    <w:name w:val="Table Grid"/>
    <w:basedOn w:val="a1"/>
    <w:uiPriority w:val="59"/>
    <w:rsid w:val="000519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 Spacing"/>
    <w:uiPriority w:val="1"/>
    <w:qFormat/>
    <w:rsid w:val="001A58C3"/>
    <w:pPr>
      <w:spacing w:after="0" w:line="240" w:lineRule="auto"/>
    </w:pPr>
  </w:style>
  <w:style w:type="character" w:customStyle="1" w:styleId="aff1">
    <w:name w:val="Подпись рисунка Знак"/>
    <w:basedOn w:val="a0"/>
    <w:link w:val="aff2"/>
    <w:locked/>
    <w:rsid w:val="00352B15"/>
    <w:rPr>
      <w:rFonts w:ascii="Times New Roman" w:eastAsia="SimSun" w:hAnsi="Times New Roman" w:cs="Calibri"/>
      <w:kern w:val="2"/>
      <w:sz w:val="28"/>
      <w:lang w:eastAsia="ar-SA"/>
    </w:rPr>
  </w:style>
  <w:style w:type="paragraph" w:customStyle="1" w:styleId="aff2">
    <w:name w:val="Подпись рисунка"/>
    <w:basedOn w:val="a"/>
    <w:link w:val="aff1"/>
    <w:qFormat/>
    <w:rsid w:val="00352B15"/>
    <w:pPr>
      <w:spacing w:before="120" w:after="120" w:line="360" w:lineRule="auto"/>
      <w:ind w:firstLine="709"/>
      <w:jc w:val="center"/>
    </w:pPr>
    <w:rPr>
      <w:rFonts w:ascii="Times New Roman" w:eastAsia="SimSun" w:hAnsi="Times New Roman" w:cs="Calibri"/>
      <w:kern w:val="2"/>
      <w:sz w:val="28"/>
      <w:lang w:eastAsia="ar-SA"/>
    </w:rPr>
  </w:style>
  <w:style w:type="character" w:customStyle="1" w:styleId="20">
    <w:name w:val="Заголовок 2 Знак"/>
    <w:basedOn w:val="a0"/>
    <w:link w:val="2"/>
    <w:uiPriority w:val="9"/>
    <w:semiHidden/>
    <w:rsid w:val="004348E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7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5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4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6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0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8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2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23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jpeg"/><Relationship Id="rId26" Type="http://schemas.openxmlformats.org/officeDocument/2006/relationships/image" Target="media/image14.jpe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image" Target="media/image35.jpeg"/><Relationship Id="rId50" Type="http://schemas.openxmlformats.org/officeDocument/2006/relationships/image" Target="media/image38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9" Type="http://schemas.openxmlformats.org/officeDocument/2006/relationships/image" Target="media/image17.jpeg"/><Relationship Id="rId11" Type="http://schemas.microsoft.com/office/2018/08/relationships/commentsExtensible" Target="commentsExtensible.xml"/><Relationship Id="rId24" Type="http://schemas.openxmlformats.org/officeDocument/2006/relationships/image" Target="media/image12.jpe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microsoft.com/office/2016/09/relationships/commentsIds" Target="commentsIds.xml"/><Relationship Id="rId19" Type="http://schemas.openxmlformats.org/officeDocument/2006/relationships/image" Target="media/image7.jpeg"/><Relationship Id="rId31" Type="http://schemas.openxmlformats.org/officeDocument/2006/relationships/image" Target="media/image19.png"/><Relationship Id="rId44" Type="http://schemas.openxmlformats.org/officeDocument/2006/relationships/image" Target="media/image32.jpeg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2.png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jpeg"/><Relationship Id="rId8" Type="http://schemas.openxmlformats.org/officeDocument/2006/relationships/comments" Target="comments.xml"/><Relationship Id="rId51" Type="http://schemas.openxmlformats.org/officeDocument/2006/relationships/image" Target="media/image39.jpeg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image" Target="media/image5.png"/><Relationship Id="rId25" Type="http://schemas.openxmlformats.org/officeDocument/2006/relationships/image" Target="media/image13.jpe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jpeg"/><Relationship Id="rId20" Type="http://schemas.openxmlformats.org/officeDocument/2006/relationships/image" Target="media/image8.jpeg"/><Relationship Id="rId41" Type="http://schemas.openxmlformats.org/officeDocument/2006/relationships/image" Target="media/image29.png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image" Target="media/image24.png"/><Relationship Id="rId49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077DF2-F9A9-4D1C-8153-36D23B61A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23</TotalTime>
  <Pages>61</Pages>
  <Words>7328</Words>
  <Characters>41772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s_glob ᅠ</dc:creator>
  <cp:keywords/>
  <dc:description/>
  <cp:lastModifiedBy>ts_glob ᅠ</cp:lastModifiedBy>
  <cp:revision>20</cp:revision>
  <dcterms:created xsi:type="dcterms:W3CDTF">2021-04-27T13:53:00Z</dcterms:created>
  <dcterms:modified xsi:type="dcterms:W3CDTF">2021-05-11T19:10:00Z</dcterms:modified>
</cp:coreProperties>
</file>